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E90DD3A" w14:textId="671C5D2B" w:rsidR="00702EF6" w:rsidRDefault="00515CF3" w:rsidP="00671F40">
      <w:pPr>
        <w:pStyle w:val="1"/>
      </w:pPr>
      <w:r>
        <w:fldChar w:fldCharType="begin"/>
      </w:r>
      <w:r>
        <w:instrText xml:space="preserve"> MACROBUTTON MTEditEquationSection2 </w:instrText>
      </w:r>
      <w:r w:rsidRPr="00515CF3">
        <w:rPr>
          <w:rStyle w:val="MTEquationSection"/>
          <w:rFonts w:hint="eastAsia"/>
        </w:rPr>
        <w:instrText>公式章</w:instrText>
      </w:r>
      <w:r w:rsidRPr="00515CF3">
        <w:rPr>
          <w:rStyle w:val="MTEquationSection"/>
          <w:rFonts w:hint="eastAsia"/>
        </w:rPr>
        <w:instrText xml:space="preserve"> 1 </w:instrText>
      </w:r>
      <w:r w:rsidRPr="00515CF3">
        <w:rPr>
          <w:rStyle w:val="MTEquationSection"/>
          <w:rFonts w:hint="eastAsia"/>
        </w:rPr>
        <w:instrText>节</w:instrText>
      </w:r>
      <w:r w:rsidRPr="00515CF3">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E2286E">
        <w:rPr>
          <w:rFonts w:hint="eastAsia"/>
        </w:rPr>
        <w:t>小样本量下的</w:t>
      </w:r>
      <w:r w:rsidR="00865244">
        <w:rPr>
          <w:rFonts w:hint="eastAsia"/>
        </w:rPr>
        <w:t>马尔可夫链</w:t>
      </w:r>
      <w:r w:rsidR="0013141A">
        <w:rPr>
          <w:rFonts w:hint="eastAsia"/>
        </w:rPr>
        <w:t>独立性</w:t>
      </w:r>
      <w:r w:rsidR="00865244">
        <w:rPr>
          <w:rFonts w:hint="eastAsia"/>
        </w:rPr>
        <w:t>检验与定阶</w:t>
      </w:r>
    </w:p>
    <w:p w14:paraId="79B2CE35" w14:textId="77883276" w:rsidR="00DE557D" w:rsidRPr="00DE557D" w:rsidRDefault="00E22BE8" w:rsidP="00DE557D">
      <w:pPr>
        <w:pStyle w:val="af4"/>
      </w:pPr>
      <w:r>
        <w:rPr>
          <w:rFonts w:hint="eastAsia"/>
        </w:rPr>
        <w:t>罗磊</w:t>
      </w:r>
    </w:p>
    <w:p w14:paraId="262A50B9" w14:textId="1C1C8878" w:rsidR="00F40684" w:rsidRDefault="00612F30" w:rsidP="009C3C7F">
      <w:pPr>
        <w:pStyle w:val="af4"/>
      </w:pPr>
      <w:r>
        <w:rPr>
          <w:rFonts w:hint="eastAsia"/>
        </w:rPr>
        <w:t>20</w:t>
      </w:r>
      <w:r w:rsidR="00865244">
        <w:rPr>
          <w:rFonts w:hint="eastAsia"/>
        </w:rPr>
        <w:t>25</w:t>
      </w:r>
      <w:r>
        <w:rPr>
          <w:rFonts w:hint="eastAsia"/>
        </w:rPr>
        <w:t>年</w:t>
      </w:r>
      <w:r w:rsidR="00865244">
        <w:rPr>
          <w:rFonts w:hint="eastAsia"/>
        </w:rPr>
        <w:t>07</w:t>
      </w:r>
      <w:r>
        <w:rPr>
          <w:rFonts w:hint="eastAsia"/>
        </w:rPr>
        <w:t>月</w:t>
      </w:r>
      <w:r w:rsidR="00865244">
        <w:rPr>
          <w:rFonts w:hint="eastAsia"/>
        </w:rPr>
        <w:t>18</w:t>
      </w:r>
      <w:r>
        <w:rPr>
          <w:rFonts w:hint="eastAsia"/>
        </w:rPr>
        <w:t>日</w:t>
      </w:r>
    </w:p>
    <w:p w14:paraId="401AB709" w14:textId="68FC0897" w:rsidR="008C767C" w:rsidRPr="006E396B" w:rsidRDefault="006E396B" w:rsidP="006E396B">
      <w:pPr>
        <w:pStyle w:val="2"/>
      </w:pPr>
      <w:r>
        <w:rPr>
          <w:rFonts w:hint="eastAsia"/>
        </w:rPr>
        <w:t>一、主要内容</w:t>
      </w:r>
    </w:p>
    <w:p w14:paraId="2FC94798" w14:textId="581B4D1E" w:rsidR="00216B7E" w:rsidRDefault="006E396B" w:rsidP="009C1BF8">
      <w:pPr>
        <w:ind w:firstLine="420"/>
      </w:pPr>
      <w:r>
        <w:rPr>
          <w:rFonts w:hint="eastAsia"/>
        </w:rPr>
        <w:t>本文主要包括以下内容：</w:t>
      </w:r>
    </w:p>
    <w:p w14:paraId="1AD42FA9" w14:textId="1978E544" w:rsidR="006E396B" w:rsidRDefault="006E396B" w:rsidP="00971DCB">
      <w:pPr>
        <w:pStyle w:val="a4"/>
        <w:numPr>
          <w:ilvl w:val="0"/>
          <w:numId w:val="39"/>
        </w:numPr>
        <w:ind w:firstLineChars="0"/>
      </w:pPr>
      <w:r>
        <w:rPr>
          <w:rFonts w:hint="eastAsia"/>
        </w:rPr>
        <w:t>案例构建和样本采集</w:t>
      </w:r>
    </w:p>
    <w:p w14:paraId="1245FDD6" w14:textId="56EA5734" w:rsidR="006E396B" w:rsidRDefault="009324D8" w:rsidP="006E396B">
      <w:pPr>
        <w:pStyle w:val="a4"/>
        <w:numPr>
          <w:ilvl w:val="0"/>
          <w:numId w:val="39"/>
        </w:numPr>
        <w:ind w:firstLineChars="0"/>
      </w:pPr>
      <w:r>
        <w:rPr>
          <w:rFonts w:hint="eastAsia"/>
        </w:rPr>
        <w:t>小样本</w:t>
      </w:r>
      <w:r w:rsidR="002417DE">
        <w:rPr>
          <w:rFonts w:hint="eastAsia"/>
        </w:rPr>
        <w:t>量</w:t>
      </w:r>
      <w:r>
        <w:rPr>
          <w:rFonts w:hint="eastAsia"/>
        </w:rPr>
        <w:t>下的</w:t>
      </w:r>
      <w:r w:rsidR="006E396B">
        <w:rPr>
          <w:rFonts w:hint="eastAsia"/>
        </w:rPr>
        <w:t>置换检验</w:t>
      </w:r>
    </w:p>
    <w:p w14:paraId="69FF509F" w14:textId="5A5BE901" w:rsidR="006E396B" w:rsidRDefault="006E396B" w:rsidP="006E396B">
      <w:pPr>
        <w:pStyle w:val="a4"/>
        <w:numPr>
          <w:ilvl w:val="0"/>
          <w:numId w:val="39"/>
        </w:numPr>
        <w:ind w:firstLineChars="0"/>
      </w:pPr>
      <w:r>
        <w:rPr>
          <w:rFonts w:hint="eastAsia"/>
        </w:rPr>
        <w:t>马尔可夫</w:t>
      </w:r>
      <w:r w:rsidR="006E3079">
        <w:rPr>
          <w:rFonts w:hint="eastAsia"/>
        </w:rPr>
        <w:t>链</w:t>
      </w:r>
      <w:r>
        <w:rPr>
          <w:rFonts w:hint="eastAsia"/>
        </w:rPr>
        <w:t>定阶</w:t>
      </w:r>
    </w:p>
    <w:p w14:paraId="6F33C8FF" w14:textId="77777777" w:rsidR="003A2A23" w:rsidRDefault="003A2A23" w:rsidP="003A2A23">
      <w:pPr>
        <w:ind w:firstLineChars="0"/>
      </w:pPr>
    </w:p>
    <w:p w14:paraId="5D3D717F" w14:textId="4E0FC60B" w:rsidR="003A2A23" w:rsidRDefault="003A2A23" w:rsidP="003A2A23">
      <w:pPr>
        <w:pStyle w:val="2"/>
      </w:pPr>
      <w:r>
        <w:rPr>
          <w:rFonts w:hint="eastAsia"/>
        </w:rPr>
        <w:t>二、案例构建</w:t>
      </w:r>
      <w:r w:rsidR="0036036B">
        <w:rPr>
          <w:rFonts w:hint="eastAsia"/>
        </w:rPr>
        <w:t>和样本采集</w:t>
      </w:r>
    </w:p>
    <w:p w14:paraId="541F65DA" w14:textId="78A3B57D" w:rsidR="00CC6C40" w:rsidRDefault="00B72547" w:rsidP="00CC6C40">
      <w:pPr>
        <w:ind w:firstLine="420"/>
      </w:pPr>
      <w:r>
        <w:rPr>
          <w:rFonts w:hint="eastAsia"/>
        </w:rPr>
        <w:t>假定有两个</w:t>
      </w:r>
      <w:r w:rsidRPr="00391EFE">
        <w:rPr>
          <w:rFonts w:hint="eastAsia"/>
          <w:highlight w:val="yellow"/>
        </w:rPr>
        <w:t>独立</w:t>
      </w:r>
      <w:r>
        <w:rPr>
          <w:rFonts w:hint="eastAsia"/>
        </w:rPr>
        <w:t>的骰子</w:t>
      </w:r>
      <w:r w:rsidRPr="00B72547">
        <w:rPr>
          <w:position w:val="-4"/>
        </w:rPr>
        <w:object w:dxaOrig="240" w:dyaOrig="220" w14:anchorId="7FDAC0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pt;height:11.25pt" o:ole="">
            <v:imagedata r:id="rId8" o:title=""/>
          </v:shape>
          <o:OLEObject Type="Embed" ProgID="Equation.DSMT4" ShapeID="_x0000_i1025" DrawAspect="Content" ObjectID="_1814373483" r:id="rId9"/>
        </w:object>
      </w:r>
      <w:r>
        <w:rPr>
          <w:rFonts w:hint="eastAsia"/>
        </w:rPr>
        <w:t>和</w:t>
      </w:r>
      <w:r w:rsidRPr="00B72547">
        <w:rPr>
          <w:position w:val="-4"/>
        </w:rPr>
        <w:object w:dxaOrig="200" w:dyaOrig="220" w14:anchorId="07E9ED96">
          <v:shape id="_x0000_i1026" type="#_x0000_t75" style="width:10pt;height:11.25pt" o:ole="">
            <v:imagedata r:id="rId10" o:title=""/>
          </v:shape>
          <o:OLEObject Type="Embed" ProgID="Equation.DSMT4" ShapeID="_x0000_i1026" DrawAspect="Content" ObjectID="_1814373484" r:id="rId11"/>
        </w:object>
      </w:r>
      <w:r>
        <w:rPr>
          <w:rFonts w:hint="eastAsia"/>
        </w:rPr>
        <w:t>，每个</w:t>
      </w:r>
      <w:r w:rsidRPr="00B72547">
        <w:t>骰子有</w:t>
      </w:r>
      <w:r w:rsidRPr="00B72547">
        <w:t>6</w:t>
      </w:r>
      <w:r w:rsidRPr="00B72547">
        <w:t>个面</w:t>
      </w:r>
      <w:r w:rsidR="00CD57F1">
        <w:rPr>
          <w:rFonts w:hint="eastAsia"/>
        </w:rPr>
        <w:t>。接下来，独立重复</w:t>
      </w:r>
      <w:r w:rsidR="001D0743" w:rsidRPr="001D0743">
        <w:rPr>
          <w:position w:val="-10"/>
        </w:rPr>
        <w:object w:dxaOrig="480" w:dyaOrig="300" w14:anchorId="44AC968A">
          <v:shape id="_x0000_i1027" type="#_x0000_t75" style="width:23.8pt;height:15.05pt" o:ole="">
            <v:imagedata r:id="rId12" o:title=""/>
          </v:shape>
          <o:OLEObject Type="Embed" ProgID="Equation.DSMT4" ShapeID="_x0000_i1027" DrawAspect="Content" ObjectID="_1814373485" r:id="rId13"/>
        </w:object>
      </w:r>
      <w:r w:rsidR="00CD57F1">
        <w:rPr>
          <w:rFonts w:hint="eastAsia"/>
        </w:rPr>
        <w:t>次掷骰子试验，每次试验持续较少的</w:t>
      </w:r>
      <w:r w:rsidR="001D0743" w:rsidRPr="001D0743">
        <w:rPr>
          <w:position w:val="-12"/>
        </w:rPr>
        <w:object w:dxaOrig="460" w:dyaOrig="320" w14:anchorId="76BCC060">
          <v:shape id="_x0000_i1028" type="#_x0000_t75" style="width:23.15pt;height:16.3pt" o:ole="">
            <v:imagedata r:id="rId14" o:title=""/>
          </v:shape>
          <o:OLEObject Type="Embed" ProgID="Equation.DSMT4" ShapeID="_x0000_i1028" DrawAspect="Content" ObjectID="_1814373486" r:id="rId15"/>
        </w:object>
      </w:r>
      <w:r w:rsidR="00CD57F1">
        <w:rPr>
          <w:rFonts w:hint="eastAsia"/>
        </w:rPr>
        <w:t>步。分别记录第</w:t>
      </w:r>
      <w:r w:rsidR="00CD57F1" w:rsidRPr="00CD57F1">
        <w:rPr>
          <w:position w:val="-6"/>
        </w:rPr>
        <w:object w:dxaOrig="139" w:dyaOrig="240" w14:anchorId="024B7879">
          <v:shape id="_x0000_i1029" type="#_x0000_t75" style="width:6.9pt;height:11.9pt" o:ole="">
            <v:imagedata r:id="rId16" o:title=""/>
          </v:shape>
          <o:OLEObject Type="Embed" ProgID="Equation.DSMT4" ShapeID="_x0000_i1029" DrawAspect="Content" ObjectID="_1814373487" r:id="rId17"/>
        </w:object>
      </w:r>
      <w:r w:rsidR="00CD57F1">
        <w:rPr>
          <w:rFonts w:hint="eastAsia"/>
        </w:rPr>
        <w:t>次试验的第</w:t>
      </w:r>
      <w:r w:rsidR="00CD57F1" w:rsidRPr="00CD57F1">
        <w:rPr>
          <w:position w:val="-10"/>
        </w:rPr>
        <w:object w:dxaOrig="180" w:dyaOrig="279" w14:anchorId="1A51F915">
          <v:shape id="_x0000_i1030" type="#_x0000_t75" style="width:8.75pt;height:13.75pt" o:ole="">
            <v:imagedata r:id="rId18" o:title=""/>
          </v:shape>
          <o:OLEObject Type="Embed" ProgID="Equation.DSMT4" ShapeID="_x0000_i1030" DrawAspect="Content" ObjectID="_1814373488" r:id="rId19"/>
        </w:object>
      </w:r>
      <w:r w:rsidR="00CD57F1">
        <w:rPr>
          <w:rFonts w:hint="eastAsia"/>
        </w:rPr>
        <w:t>步骰子结果为</w:t>
      </w:r>
      <w:r w:rsidR="00450E7A" w:rsidRPr="00450E7A">
        <w:rPr>
          <w:position w:val="-12"/>
        </w:rPr>
        <w:object w:dxaOrig="320" w:dyaOrig="320" w14:anchorId="00F6EF48">
          <v:shape id="_x0000_i1031" type="#_x0000_t75" style="width:16.3pt;height:16.3pt" o:ole="">
            <v:imagedata r:id="rId20" o:title=""/>
          </v:shape>
          <o:OLEObject Type="Embed" ProgID="Equation.DSMT4" ShapeID="_x0000_i1031" DrawAspect="Content" ObjectID="_1814373489" r:id="rId21"/>
        </w:object>
      </w:r>
      <w:r w:rsidR="00450E7A">
        <w:rPr>
          <w:rFonts w:hint="eastAsia"/>
        </w:rPr>
        <w:t>和</w:t>
      </w:r>
      <w:r w:rsidR="00450E7A" w:rsidRPr="00450E7A">
        <w:rPr>
          <w:position w:val="-12"/>
        </w:rPr>
        <w:object w:dxaOrig="320" w:dyaOrig="320" w14:anchorId="64E5DD4D">
          <v:shape id="_x0000_i1032" type="#_x0000_t75" style="width:16.3pt;height:16.3pt" o:ole="">
            <v:imagedata r:id="rId22" o:title=""/>
          </v:shape>
          <o:OLEObject Type="Embed" ProgID="Equation.DSMT4" ShapeID="_x0000_i1032" DrawAspect="Content" ObjectID="_1814373490" r:id="rId23"/>
        </w:object>
      </w:r>
      <w:r w:rsidR="00450E7A">
        <w:rPr>
          <w:rFonts w:hint="eastAsia"/>
        </w:rPr>
        <w:t>。最终获得样本数组</w:t>
      </w:r>
      <w:r w:rsidR="00450E7A" w:rsidRPr="00450E7A">
        <w:rPr>
          <w:position w:val="-14"/>
        </w:rPr>
        <w:object w:dxaOrig="859" w:dyaOrig="340" w14:anchorId="20AA8812">
          <v:shape id="_x0000_i1033" type="#_x0000_t75" style="width:43.2pt;height:16.9pt" o:ole="">
            <v:imagedata r:id="rId24" o:title=""/>
          </v:shape>
          <o:OLEObject Type="Embed" ProgID="Equation.DSMT4" ShapeID="_x0000_i1033" DrawAspect="Content" ObjectID="_1814373491" r:id="rId25"/>
        </w:object>
      </w:r>
      <w:r w:rsidR="00450E7A">
        <w:rPr>
          <w:rFonts w:hint="eastAsia"/>
        </w:rPr>
        <w:t>和</w:t>
      </w:r>
      <w:r w:rsidR="00450E7A" w:rsidRPr="00450E7A">
        <w:rPr>
          <w:position w:val="-14"/>
        </w:rPr>
        <w:object w:dxaOrig="800" w:dyaOrig="340" w14:anchorId="5212D44A">
          <v:shape id="_x0000_i1034" type="#_x0000_t75" style="width:40.05pt;height:16.9pt" o:ole="">
            <v:imagedata r:id="rId26" o:title=""/>
          </v:shape>
          <o:OLEObject Type="Embed" ProgID="Equation.DSMT4" ShapeID="_x0000_i1034" DrawAspect="Content" ObjectID="_1814373492" r:id="rId27"/>
        </w:object>
      </w:r>
      <w:r w:rsidR="00450E7A">
        <w:rPr>
          <w:rFonts w:hint="eastAsia"/>
        </w:rPr>
        <w:t>用于分析。</w:t>
      </w:r>
    </w:p>
    <w:p w14:paraId="5F6328F7" w14:textId="4E2D16A9" w:rsidR="00DC66E2" w:rsidRDefault="00DC66E2" w:rsidP="00CC6C40">
      <w:pPr>
        <w:pStyle w:val="3"/>
        <w:spacing w:before="326"/>
      </w:pPr>
      <w:r>
        <w:rPr>
          <w:rFonts w:hint="eastAsia"/>
        </w:rPr>
        <w:t xml:space="preserve">2.1 </w:t>
      </w:r>
      <w:r>
        <w:rPr>
          <w:rFonts w:hint="eastAsia"/>
        </w:rPr>
        <w:t>状态转移设计</w:t>
      </w:r>
    </w:p>
    <w:p w14:paraId="7899D95F" w14:textId="042894ED" w:rsidR="009E5A62" w:rsidRDefault="009E5A62" w:rsidP="000117C4">
      <w:pPr>
        <w:ind w:firstLine="420"/>
      </w:pPr>
      <w:r>
        <w:rPr>
          <w:rFonts w:hint="eastAsia"/>
        </w:rPr>
        <w:t>在本案例中，</w:t>
      </w:r>
      <w:r w:rsidRPr="009E5A62">
        <w:t>使用状态转移矩阵</w:t>
      </w:r>
      <w:r w:rsidRPr="009E5A62">
        <w:rPr>
          <w:position w:val="-6"/>
        </w:rPr>
        <w:object w:dxaOrig="200" w:dyaOrig="200" w14:anchorId="36601301">
          <v:shape id="_x0000_i1035" type="#_x0000_t75" style="width:10pt;height:10pt" o:ole="">
            <v:imagedata r:id="rId28" o:title=""/>
          </v:shape>
          <o:OLEObject Type="Embed" ProgID="Equation.DSMT4" ShapeID="_x0000_i1035" DrawAspect="Content" ObjectID="_1814373493" r:id="rId29"/>
        </w:object>
      </w:r>
      <w:r w:rsidRPr="009E5A62">
        <w:t>控制骰子</w:t>
      </w:r>
      <w:r w:rsidR="00221570" w:rsidRPr="00B72547">
        <w:rPr>
          <w:position w:val="-4"/>
        </w:rPr>
        <w:object w:dxaOrig="240" w:dyaOrig="220" w14:anchorId="05D65F82">
          <v:shape id="_x0000_i1036" type="#_x0000_t75" style="width:11.9pt;height:11.25pt" o:ole="">
            <v:imagedata r:id="rId8" o:title=""/>
          </v:shape>
          <o:OLEObject Type="Embed" ProgID="Equation.DSMT4" ShapeID="_x0000_i1036" DrawAspect="Content" ObjectID="_1814373494" r:id="rId30"/>
        </w:object>
      </w:r>
      <w:r w:rsidR="00221570">
        <w:rPr>
          <w:rFonts w:hint="eastAsia"/>
        </w:rPr>
        <w:t>和</w:t>
      </w:r>
      <w:r w:rsidR="00221570" w:rsidRPr="00B72547">
        <w:rPr>
          <w:position w:val="-4"/>
        </w:rPr>
        <w:object w:dxaOrig="200" w:dyaOrig="220" w14:anchorId="0C1AA382">
          <v:shape id="_x0000_i1037" type="#_x0000_t75" style="width:10pt;height:11.25pt" o:ole="">
            <v:imagedata r:id="rId10" o:title=""/>
          </v:shape>
          <o:OLEObject Type="Embed" ProgID="Equation.DSMT4" ShapeID="_x0000_i1037" DrawAspect="Content" ObjectID="_1814373495" r:id="rId31"/>
        </w:object>
      </w:r>
      <w:r w:rsidR="00221570">
        <w:rPr>
          <w:rFonts w:hint="eastAsia"/>
        </w:rPr>
        <w:t>各自</w:t>
      </w:r>
      <w:r w:rsidRPr="009E5A62">
        <w:t>的点数变化。状态</w:t>
      </w:r>
      <w:r w:rsidR="002F5D3A">
        <w:rPr>
          <w:rFonts w:hint="eastAsia"/>
        </w:rPr>
        <w:t>转移</w:t>
      </w:r>
      <w:r w:rsidRPr="009E5A62">
        <w:t>矩阵</w:t>
      </w:r>
      <w:r>
        <w:rPr>
          <w:rFonts w:hint="eastAsia"/>
        </w:rPr>
        <w:t>每个元素</w:t>
      </w:r>
      <w:r w:rsidR="00DC66E2" w:rsidRPr="009E5A62">
        <w:rPr>
          <w:position w:val="-12"/>
        </w:rPr>
        <w:object w:dxaOrig="660" w:dyaOrig="320" w14:anchorId="296BDC85">
          <v:shape id="_x0000_i1038" type="#_x0000_t75" style="width:33.2pt;height:16.3pt" o:ole="">
            <v:imagedata r:id="rId32" o:title=""/>
          </v:shape>
          <o:OLEObject Type="Embed" ProgID="Equation.DSMT4" ShapeID="_x0000_i1038" DrawAspect="Content" ObjectID="_1814373496" r:id="rId33"/>
        </w:object>
      </w:r>
      <w:r w:rsidRPr="009E5A62">
        <w:t>表示</w:t>
      </w:r>
      <w:r>
        <w:rPr>
          <w:rFonts w:hint="eastAsia"/>
        </w:rPr>
        <w:t>从</w:t>
      </w:r>
      <w:r w:rsidRPr="009E5A62">
        <w:t>当前状态</w:t>
      </w:r>
      <w:r w:rsidRPr="009E5A62">
        <w:rPr>
          <w:position w:val="-6"/>
        </w:rPr>
        <w:object w:dxaOrig="139" w:dyaOrig="240" w14:anchorId="4F114EA4">
          <v:shape id="_x0000_i1039" type="#_x0000_t75" style="width:6.9pt;height:11.9pt" o:ole="">
            <v:imagedata r:id="rId34" o:title=""/>
          </v:shape>
          <o:OLEObject Type="Embed" ProgID="Equation.DSMT4" ShapeID="_x0000_i1039" DrawAspect="Content" ObjectID="_1814373497" r:id="rId35"/>
        </w:object>
      </w:r>
      <w:r w:rsidRPr="009E5A62">
        <w:t>转移到</w:t>
      </w:r>
      <w:r>
        <w:rPr>
          <w:rFonts w:hint="eastAsia"/>
        </w:rPr>
        <w:t>下个</w:t>
      </w:r>
      <w:r w:rsidRPr="009E5A62">
        <w:t>状态</w:t>
      </w:r>
      <w:r w:rsidRPr="009E5A62">
        <w:rPr>
          <w:position w:val="-10"/>
        </w:rPr>
        <w:object w:dxaOrig="180" w:dyaOrig="279" w14:anchorId="2B6E8002">
          <v:shape id="_x0000_i1040" type="#_x0000_t75" style="width:8.75pt;height:13.75pt" o:ole="">
            <v:imagedata r:id="rId36" o:title=""/>
          </v:shape>
          <o:OLEObject Type="Embed" ProgID="Equation.DSMT4" ShapeID="_x0000_i1040" DrawAspect="Content" ObjectID="_1814373498" r:id="rId37"/>
        </w:object>
      </w:r>
      <w:r w:rsidRPr="009E5A62">
        <w:t>的概率</w:t>
      </w:r>
      <w:r w:rsidR="002F5D3A">
        <w:rPr>
          <w:rFonts w:hint="eastAsia"/>
        </w:rPr>
        <w:t>，因此</w:t>
      </w:r>
      <w:r w:rsidR="002F5D3A" w:rsidRPr="009E5A62">
        <w:rPr>
          <w:position w:val="-6"/>
        </w:rPr>
        <w:object w:dxaOrig="200" w:dyaOrig="200" w14:anchorId="1E77FA60">
          <v:shape id="_x0000_i1041" type="#_x0000_t75" style="width:10pt;height:10pt" o:ole="">
            <v:imagedata r:id="rId28" o:title=""/>
          </v:shape>
          <o:OLEObject Type="Embed" ProgID="Equation.DSMT4" ShapeID="_x0000_i1041" DrawAspect="Content" ObjectID="_1814373499" r:id="rId38"/>
        </w:object>
      </w:r>
      <w:r w:rsidR="002F5D3A">
        <w:rPr>
          <w:rFonts w:hint="eastAsia"/>
        </w:rPr>
        <w:t>的每一行之和必为</w:t>
      </w:r>
      <w:r w:rsidR="002F5D3A">
        <w:rPr>
          <w:rFonts w:hint="eastAsia"/>
        </w:rPr>
        <w:t>1</w:t>
      </w:r>
      <w:r w:rsidRPr="009E5A62">
        <w:t>。</w:t>
      </w:r>
      <w:r>
        <w:rPr>
          <w:rFonts w:hint="eastAsia"/>
        </w:rPr>
        <w:t>由于骰子的点数为</w:t>
      </w:r>
      <w:r>
        <w:rPr>
          <w:rFonts w:hint="eastAsia"/>
        </w:rPr>
        <w:t>1</w:t>
      </w:r>
      <w:r>
        <w:rPr>
          <w:rFonts w:hint="eastAsia"/>
        </w:rPr>
        <w:t>至</w:t>
      </w:r>
      <w:r>
        <w:rPr>
          <w:rFonts w:hint="eastAsia"/>
        </w:rPr>
        <w:t>6</w:t>
      </w:r>
      <w:r>
        <w:rPr>
          <w:rFonts w:hint="eastAsia"/>
        </w:rPr>
        <w:t>，因此状态空间维数为</w:t>
      </w:r>
      <w:r>
        <w:rPr>
          <w:rFonts w:hint="eastAsia"/>
        </w:rPr>
        <w:t>6</w:t>
      </w:r>
      <w:r>
        <w:rPr>
          <w:rFonts w:hint="eastAsia"/>
        </w:rPr>
        <w:t>，</w:t>
      </w:r>
      <w:r w:rsidRPr="009E5A62">
        <w:rPr>
          <w:position w:val="-6"/>
        </w:rPr>
        <w:object w:dxaOrig="200" w:dyaOrig="200" w14:anchorId="30150C9B">
          <v:shape id="_x0000_i1042" type="#_x0000_t75" style="width:10pt;height:10pt" o:ole="">
            <v:imagedata r:id="rId39" o:title=""/>
          </v:shape>
          <o:OLEObject Type="Embed" ProgID="Equation.DSMT4" ShapeID="_x0000_i1042" DrawAspect="Content" ObjectID="_1814373500" r:id="rId40"/>
        </w:object>
      </w:r>
      <w:r>
        <w:rPr>
          <w:rFonts w:hint="eastAsia"/>
        </w:rPr>
        <w:t>也对应为</w:t>
      </w:r>
      <w:r w:rsidRPr="009E5A62">
        <w:rPr>
          <w:position w:val="-6"/>
        </w:rPr>
        <w:object w:dxaOrig="420" w:dyaOrig="240" w14:anchorId="0C5C3FD0">
          <v:shape id="_x0000_i1043" type="#_x0000_t75" style="width:21.3pt;height:11.9pt" o:ole="">
            <v:imagedata r:id="rId41" o:title=""/>
          </v:shape>
          <o:OLEObject Type="Embed" ProgID="Equation.DSMT4" ShapeID="_x0000_i1043" DrawAspect="Content" ObjectID="_1814373501" r:id="rId42"/>
        </w:object>
      </w:r>
      <w:r>
        <w:rPr>
          <w:rFonts w:hint="eastAsia"/>
        </w:rPr>
        <w:t>的矩阵。</w:t>
      </w:r>
    </w:p>
    <w:p w14:paraId="77D51BEE" w14:textId="126353E7" w:rsidR="00221570" w:rsidRDefault="00221570" w:rsidP="000117C4">
      <w:pPr>
        <w:ind w:firstLine="420"/>
      </w:pPr>
      <w:r>
        <w:rPr>
          <w:rFonts w:hint="eastAsia"/>
        </w:rPr>
        <w:t>如果相邻</w:t>
      </w:r>
      <w:r w:rsidR="0030359F">
        <w:rPr>
          <w:rFonts w:hint="eastAsia"/>
        </w:rPr>
        <w:t>两次投掷的点数独立，则</w:t>
      </w:r>
      <w:r w:rsidR="00BF7DC2">
        <w:rPr>
          <w:rFonts w:hint="eastAsia"/>
        </w:rPr>
        <w:t>状态转移矩阵为：</w:t>
      </w:r>
    </w:p>
    <w:p w14:paraId="6AE74131" w14:textId="1B2841C6" w:rsidR="0030359F" w:rsidRDefault="00BF7DC2" w:rsidP="00040D6F">
      <w:pPr>
        <w:pStyle w:val="af6"/>
        <w:spacing w:before="163" w:after="163"/>
        <w:rPr>
          <w:rFonts w:hint="eastAsia"/>
        </w:rPr>
      </w:pPr>
      <w:r w:rsidRPr="00BF7DC2">
        <w:rPr>
          <w:position w:val="-56"/>
        </w:rPr>
        <w:object w:dxaOrig="2200" w:dyaOrig="1219" w14:anchorId="2DD7535D">
          <v:shape id="_x0000_i1044" type="#_x0000_t75" style="width:110.2pt;height:60.75pt" o:ole="">
            <v:imagedata r:id="rId43" o:title=""/>
          </v:shape>
          <o:OLEObject Type="Embed" ProgID="Equation.DSMT4" ShapeID="_x0000_i1044" DrawAspect="Content" ObjectID="_1814373502" r:id="rId44"/>
        </w:object>
      </w:r>
      <w:r w:rsidR="00040D6F">
        <w:rPr>
          <w:rFonts w:hint="eastAsia"/>
        </w:rPr>
        <w:t xml:space="preserve">                             (1)</w:t>
      </w:r>
    </w:p>
    <w:p w14:paraId="2BED358E" w14:textId="1B01DDC0" w:rsidR="00BF7DC2" w:rsidRDefault="00BF7DC2" w:rsidP="00BF7DC2">
      <w:pPr>
        <w:ind w:firstLine="420"/>
      </w:pPr>
      <w:r>
        <w:rPr>
          <w:rFonts w:hint="eastAsia"/>
        </w:rPr>
        <w:t>如果相邻两次</w:t>
      </w:r>
      <w:r w:rsidR="00AC62DA">
        <w:rPr>
          <w:rFonts w:hint="eastAsia"/>
        </w:rPr>
        <w:t>骰子点数不独立，比如</w:t>
      </w:r>
      <w:r w:rsidR="00EC177D">
        <w:rPr>
          <w:rFonts w:hint="eastAsia"/>
        </w:rPr>
        <w:t>如下</w:t>
      </w:r>
      <w:r w:rsidR="00AC62DA">
        <w:rPr>
          <w:rFonts w:hint="eastAsia"/>
        </w:rPr>
        <w:t>的</w:t>
      </w:r>
      <w:r w:rsidR="00AC62DA">
        <w:rPr>
          <w:rFonts w:hint="eastAsia"/>
        </w:rPr>
        <w:t>1</w:t>
      </w:r>
      <w:r w:rsidR="00AC62DA">
        <w:rPr>
          <w:rFonts w:hint="eastAsia"/>
        </w:rPr>
        <w:t>阶马尔可夫过程状态转移：</w:t>
      </w:r>
    </w:p>
    <w:p w14:paraId="2D896C47" w14:textId="51763089" w:rsidR="00AC62DA" w:rsidRPr="00BF7DC2" w:rsidRDefault="00AC62DA" w:rsidP="00040D6F">
      <w:pPr>
        <w:pStyle w:val="af6"/>
        <w:spacing w:before="163" w:after="163"/>
        <w:rPr>
          <w:rFonts w:hint="eastAsia"/>
        </w:rPr>
      </w:pPr>
      <w:r w:rsidRPr="00AC62DA">
        <w:rPr>
          <w:position w:val="-86"/>
        </w:rPr>
        <w:object w:dxaOrig="3580" w:dyaOrig="1820" w14:anchorId="7FB741CD">
          <v:shape id="_x0000_i1045" type="#_x0000_t75" style="width:179.05pt;height:90.8pt" o:ole="">
            <v:imagedata r:id="rId45" o:title=""/>
          </v:shape>
          <o:OLEObject Type="Embed" ProgID="Equation.DSMT4" ShapeID="_x0000_i1045" DrawAspect="Content" ObjectID="_1814373503" r:id="rId46"/>
        </w:object>
      </w:r>
      <w:r w:rsidR="00040D6F">
        <w:rPr>
          <w:rFonts w:hint="eastAsia"/>
        </w:rPr>
        <w:t xml:space="preserve">                       (2)</w:t>
      </w:r>
    </w:p>
    <w:p w14:paraId="0EA71684" w14:textId="2214AA7B" w:rsidR="00B72547" w:rsidRDefault="00D530B9" w:rsidP="006D1CF3">
      <w:pPr>
        <w:ind w:firstLine="420"/>
      </w:pPr>
      <w:r>
        <w:rPr>
          <w:rFonts w:hint="eastAsia"/>
        </w:rPr>
        <w:t>因此，</w:t>
      </w:r>
      <w:r w:rsidRPr="001655D3">
        <w:rPr>
          <w:rFonts w:hint="eastAsia"/>
          <w:highlight w:val="yellow"/>
        </w:rPr>
        <w:t>可以通过设计状态转移</w:t>
      </w:r>
      <w:r w:rsidR="001655D3" w:rsidRPr="001655D3">
        <w:rPr>
          <w:rFonts w:hint="eastAsia"/>
          <w:highlight w:val="yellow"/>
        </w:rPr>
        <w:t>的方式</w:t>
      </w:r>
      <w:r w:rsidRPr="001655D3">
        <w:rPr>
          <w:rFonts w:hint="eastAsia"/>
          <w:highlight w:val="yellow"/>
        </w:rPr>
        <w:t>对每次试验的点数变化规律进行控制</w:t>
      </w:r>
      <w:r>
        <w:rPr>
          <w:rFonts w:hint="eastAsia"/>
        </w:rPr>
        <w:t>。</w:t>
      </w:r>
      <w:r w:rsidR="002761A4">
        <w:rPr>
          <w:rFonts w:hint="eastAsia"/>
        </w:rPr>
        <w:t>需注意，由于骰子</w:t>
      </w:r>
      <w:r w:rsidR="002761A4" w:rsidRPr="00B72547">
        <w:rPr>
          <w:position w:val="-4"/>
        </w:rPr>
        <w:object w:dxaOrig="240" w:dyaOrig="220" w14:anchorId="2EEE2621">
          <v:shape id="_x0000_i1046" type="#_x0000_t75" style="width:11.9pt;height:11.25pt" o:ole="">
            <v:imagedata r:id="rId8" o:title=""/>
          </v:shape>
          <o:OLEObject Type="Embed" ProgID="Equation.DSMT4" ShapeID="_x0000_i1046" DrawAspect="Content" ObjectID="_1814373504" r:id="rId47"/>
        </w:object>
      </w:r>
      <w:r w:rsidR="002761A4">
        <w:rPr>
          <w:rFonts w:hint="eastAsia"/>
        </w:rPr>
        <w:t>和</w:t>
      </w:r>
      <w:r w:rsidR="002761A4" w:rsidRPr="00B72547">
        <w:rPr>
          <w:position w:val="-4"/>
        </w:rPr>
        <w:object w:dxaOrig="200" w:dyaOrig="220" w14:anchorId="01398FCB">
          <v:shape id="_x0000_i1047" type="#_x0000_t75" style="width:10pt;height:11.25pt" o:ole="">
            <v:imagedata r:id="rId10" o:title=""/>
          </v:shape>
          <o:OLEObject Type="Embed" ProgID="Equation.DSMT4" ShapeID="_x0000_i1047" DrawAspect="Content" ObjectID="_1814373505" r:id="rId48"/>
        </w:object>
      </w:r>
      <w:r w:rsidR="002761A4">
        <w:rPr>
          <w:rFonts w:hint="eastAsia"/>
        </w:rPr>
        <w:t>相互独立，因此</w:t>
      </w:r>
      <w:r w:rsidR="002761A4" w:rsidRPr="009668B8">
        <w:rPr>
          <w:rFonts w:hint="eastAsia"/>
          <w:highlight w:val="yellow"/>
        </w:rPr>
        <w:t>不论</w:t>
      </w:r>
      <w:r w:rsidR="002761A4" w:rsidRPr="009668B8">
        <w:rPr>
          <w:highlight w:val="yellow"/>
        </w:rPr>
        <w:t>状态转移矩阵</w:t>
      </w:r>
      <w:r w:rsidR="002761A4" w:rsidRPr="009668B8">
        <w:rPr>
          <w:position w:val="-6"/>
          <w:highlight w:val="yellow"/>
        </w:rPr>
        <w:object w:dxaOrig="200" w:dyaOrig="200" w14:anchorId="579C527C">
          <v:shape id="_x0000_i1048" type="#_x0000_t75" style="width:10pt;height:10pt" o:ole="">
            <v:imagedata r:id="rId28" o:title=""/>
          </v:shape>
          <o:OLEObject Type="Embed" ProgID="Equation.DSMT4" ShapeID="_x0000_i1048" DrawAspect="Content" ObjectID="_1814373506" r:id="rId49"/>
        </w:object>
      </w:r>
      <w:r w:rsidR="002761A4" w:rsidRPr="009668B8">
        <w:rPr>
          <w:rFonts w:hint="eastAsia"/>
          <w:highlight w:val="yellow"/>
        </w:rPr>
        <w:t>如何设置，</w:t>
      </w:r>
      <w:r w:rsidR="002761A4" w:rsidRPr="009668B8">
        <w:rPr>
          <w:position w:val="-4"/>
          <w:highlight w:val="yellow"/>
        </w:rPr>
        <w:object w:dxaOrig="240" w:dyaOrig="220" w14:anchorId="42DABE7F">
          <v:shape id="_x0000_i1049" type="#_x0000_t75" style="width:11.9pt;height:11.25pt" o:ole="">
            <v:imagedata r:id="rId8" o:title=""/>
          </v:shape>
          <o:OLEObject Type="Embed" ProgID="Equation.DSMT4" ShapeID="_x0000_i1049" DrawAspect="Content" ObjectID="_1814373507" r:id="rId50"/>
        </w:object>
      </w:r>
      <w:r w:rsidR="002761A4" w:rsidRPr="009668B8">
        <w:rPr>
          <w:rFonts w:hint="eastAsia"/>
          <w:highlight w:val="yellow"/>
        </w:rPr>
        <w:t>和</w:t>
      </w:r>
      <w:r w:rsidR="002761A4" w:rsidRPr="009668B8">
        <w:rPr>
          <w:position w:val="-4"/>
          <w:highlight w:val="yellow"/>
        </w:rPr>
        <w:object w:dxaOrig="200" w:dyaOrig="220" w14:anchorId="5CCAF264">
          <v:shape id="_x0000_i1050" type="#_x0000_t75" style="width:10pt;height:11.25pt" o:ole="">
            <v:imagedata r:id="rId10" o:title=""/>
          </v:shape>
          <o:OLEObject Type="Embed" ProgID="Equation.DSMT4" ShapeID="_x0000_i1050" DrawAspect="Content" ObjectID="_1814373508" r:id="rId51"/>
        </w:object>
      </w:r>
      <w:r w:rsidR="002761A4" w:rsidRPr="009668B8">
        <w:rPr>
          <w:rFonts w:hint="eastAsia"/>
          <w:highlight w:val="yellow"/>
        </w:rPr>
        <w:t>试验样本都应</w:t>
      </w:r>
      <w:r w:rsidR="00D7628E" w:rsidRPr="009668B8">
        <w:rPr>
          <w:rFonts w:hint="eastAsia"/>
          <w:highlight w:val="yellow"/>
        </w:rPr>
        <w:t>该</w:t>
      </w:r>
      <w:r w:rsidR="00DB6055">
        <w:rPr>
          <w:rFonts w:hint="eastAsia"/>
          <w:highlight w:val="yellow"/>
        </w:rPr>
        <w:t>无</w:t>
      </w:r>
      <w:r w:rsidR="002761A4" w:rsidRPr="009668B8">
        <w:rPr>
          <w:rFonts w:hint="eastAsia"/>
          <w:highlight w:val="yellow"/>
        </w:rPr>
        <w:t>关</w:t>
      </w:r>
      <w:r w:rsidR="002761A4">
        <w:rPr>
          <w:rFonts w:hint="eastAsia"/>
        </w:rPr>
        <w:t>。</w:t>
      </w:r>
    </w:p>
    <w:p w14:paraId="004B198B" w14:textId="30725A93" w:rsidR="00F77C95" w:rsidRDefault="00F77C95" w:rsidP="00F77C95">
      <w:pPr>
        <w:pStyle w:val="3"/>
        <w:spacing w:before="326"/>
      </w:pPr>
      <w:r>
        <w:rPr>
          <w:rFonts w:hint="eastAsia"/>
        </w:rPr>
        <w:lastRenderedPageBreak/>
        <w:t xml:space="preserve">2.2 </w:t>
      </w:r>
      <w:r>
        <w:rPr>
          <w:rFonts w:hint="eastAsia"/>
        </w:rPr>
        <w:t>采样结果</w:t>
      </w:r>
    </w:p>
    <w:p w14:paraId="0C862E99" w14:textId="44C1069E" w:rsidR="00DF7D64" w:rsidRPr="00DF7D64" w:rsidRDefault="00DF7D64" w:rsidP="00DF7D64">
      <w:pPr>
        <w:ind w:firstLine="420"/>
      </w:pPr>
      <w:r>
        <w:rPr>
          <w:rFonts w:hint="eastAsia"/>
        </w:rPr>
        <w:t>下图分别展示了某次独立和</w:t>
      </w:r>
      <w:r>
        <w:rPr>
          <w:rFonts w:hint="eastAsia"/>
        </w:rPr>
        <w:t>1</w:t>
      </w:r>
      <w:r>
        <w:rPr>
          <w:rFonts w:hint="eastAsia"/>
        </w:rPr>
        <w:t>阶</w:t>
      </w:r>
      <w:r>
        <w:rPr>
          <w:rFonts w:hint="eastAsia"/>
        </w:rPr>
        <w:t>Markov</w:t>
      </w:r>
      <w:r>
        <w:rPr>
          <w:rFonts w:hint="eastAsia"/>
        </w:rPr>
        <w:t>过程采样所得</w:t>
      </w:r>
      <w:r w:rsidRPr="00B72547">
        <w:rPr>
          <w:position w:val="-4"/>
        </w:rPr>
        <w:object w:dxaOrig="240" w:dyaOrig="220" w14:anchorId="7AE62BBE">
          <v:shape id="_x0000_i1051" type="#_x0000_t75" style="width:11.9pt;height:11.25pt" o:ole="">
            <v:imagedata r:id="rId8" o:title=""/>
          </v:shape>
          <o:OLEObject Type="Embed" ProgID="Equation.DSMT4" ShapeID="_x0000_i1051" DrawAspect="Content" ObjectID="_1814373509" r:id="rId52"/>
        </w:object>
      </w:r>
      <w:r>
        <w:rPr>
          <w:rFonts w:hint="eastAsia"/>
        </w:rPr>
        <w:t>和</w:t>
      </w:r>
      <w:r w:rsidRPr="00B72547">
        <w:rPr>
          <w:position w:val="-4"/>
        </w:rPr>
        <w:object w:dxaOrig="200" w:dyaOrig="220" w14:anchorId="6B29123B">
          <v:shape id="_x0000_i1052" type="#_x0000_t75" style="width:10pt;height:11.25pt" o:ole="">
            <v:imagedata r:id="rId10" o:title=""/>
          </v:shape>
          <o:OLEObject Type="Embed" ProgID="Equation.DSMT4" ShapeID="_x0000_i1052" DrawAspect="Content" ObjectID="_1814373510" r:id="rId53"/>
        </w:object>
      </w:r>
      <w:r>
        <w:rPr>
          <w:rFonts w:hint="eastAsia"/>
        </w:rPr>
        <w:t>的变化曲线</w:t>
      </w:r>
      <w:r w:rsidR="000762C4">
        <w:rPr>
          <w:rFonts w:hint="eastAsia"/>
        </w:rPr>
        <w:t>。可见，由于</w:t>
      </w:r>
      <w:r w:rsidR="000762C4">
        <w:rPr>
          <w:rFonts w:hint="eastAsia"/>
        </w:rPr>
        <w:t>Markov</w:t>
      </w:r>
      <w:r w:rsidR="000762C4">
        <w:rPr>
          <w:rFonts w:hint="eastAsia"/>
        </w:rPr>
        <w:t>过程中相邻时刻状态存在依赖，</w:t>
      </w:r>
      <w:r w:rsidR="000762C4" w:rsidRPr="00B72547">
        <w:rPr>
          <w:position w:val="-4"/>
        </w:rPr>
        <w:object w:dxaOrig="240" w:dyaOrig="220" w14:anchorId="711A93E8">
          <v:shape id="_x0000_i1053" type="#_x0000_t75" style="width:11.9pt;height:11.25pt" o:ole="">
            <v:imagedata r:id="rId8" o:title=""/>
          </v:shape>
          <o:OLEObject Type="Embed" ProgID="Equation.DSMT4" ShapeID="_x0000_i1053" DrawAspect="Content" ObjectID="_1814373511" r:id="rId54"/>
        </w:object>
      </w:r>
      <w:r w:rsidR="000762C4">
        <w:rPr>
          <w:rFonts w:hint="eastAsia"/>
        </w:rPr>
        <w:t>和</w:t>
      </w:r>
      <w:r w:rsidR="000762C4" w:rsidRPr="00B72547">
        <w:rPr>
          <w:position w:val="-4"/>
        </w:rPr>
        <w:object w:dxaOrig="200" w:dyaOrig="220" w14:anchorId="23A91468">
          <v:shape id="_x0000_i1054" type="#_x0000_t75" style="width:10pt;height:11.25pt" o:ole="">
            <v:imagedata r:id="rId10" o:title=""/>
          </v:shape>
          <o:OLEObject Type="Embed" ProgID="Equation.DSMT4" ShapeID="_x0000_i1054" DrawAspect="Content" ObjectID="_1814373512" r:id="rId55"/>
        </w:object>
      </w:r>
      <w:r w:rsidR="000762C4">
        <w:rPr>
          <w:rFonts w:hint="eastAsia"/>
        </w:rPr>
        <w:t>各自的变化更为平缓：</w:t>
      </w:r>
    </w:p>
    <w:p w14:paraId="50802C82" w14:textId="77777777" w:rsidR="00D320AF" w:rsidRDefault="00D320AF" w:rsidP="00D320AF">
      <w:pPr>
        <w:pStyle w:val="af5"/>
        <w:keepNext/>
        <w:spacing w:before="163"/>
      </w:pPr>
      <w:r>
        <w:rPr>
          <w:rFonts w:hint="eastAsia"/>
          <w:noProof/>
        </w:rPr>
        <mc:AlternateContent>
          <mc:Choice Requires="wpc">
            <w:drawing>
              <wp:inline distT="0" distB="0" distL="0" distR="0" wp14:anchorId="189DB5CF" wp14:editId="22514676">
                <wp:extent cx="5307330" cy="2123999"/>
                <wp:effectExtent l="0" t="0" r="7620" b="0"/>
                <wp:docPr id="773878099" name="画布 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542092130" name="图片 542092130"/>
                          <pic:cNvPicPr>
                            <a:picLocks noChangeAspect="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610324" cy="2088000"/>
                          </a:xfrm>
                          <a:prstGeom prst="rect">
                            <a:avLst/>
                          </a:prstGeom>
                          <a:noFill/>
                          <a:ln>
                            <a:noFill/>
                          </a:ln>
                        </pic:spPr>
                      </pic:pic>
                      <pic:pic xmlns:pic="http://schemas.openxmlformats.org/drawingml/2006/picture">
                        <pic:nvPicPr>
                          <pic:cNvPr id="1999353341" name="图片 1999353341" descr="图片包含 游戏机, 刀&#10;&#10;AI 生成的内容可能不正确。"/>
                          <pic:cNvPicPr>
                            <a:picLocks noChangeAspect="1"/>
                          </pic:cNvPicPr>
                        </pic:nvPicPr>
                        <pic:blipFill>
                          <a:blip r:embed="rId57">
                            <a:extLst>
                              <a:ext uri="{28A0092B-C50C-407E-A947-70E740481C1C}">
                                <a14:useLocalDpi xmlns:a14="http://schemas.microsoft.com/office/drawing/2010/main" val="0"/>
                              </a:ext>
                            </a:extLst>
                          </a:blip>
                          <a:srcRect/>
                          <a:stretch>
                            <a:fillRect/>
                          </a:stretch>
                        </pic:blipFill>
                        <pic:spPr bwMode="auto">
                          <a:xfrm>
                            <a:off x="2661714" y="0"/>
                            <a:ext cx="2610001" cy="2088000"/>
                          </a:xfrm>
                          <a:prstGeom prst="rect">
                            <a:avLst/>
                          </a:prstGeom>
                          <a:noFill/>
                          <a:ln>
                            <a:noFill/>
                          </a:ln>
                        </pic:spPr>
                      </pic:pic>
                    </wpc:wpc>
                  </a:graphicData>
                </a:graphic>
              </wp:inline>
            </w:drawing>
          </mc:Choice>
          <mc:Fallback>
            <w:pict>
              <v:group w14:anchorId="18EB5E60" id="画布 1" o:spid="_x0000_s1026" editas="canvas" style="width:417.9pt;height:167.25pt;mso-position-horizontal-relative:char;mso-position-vertical-relative:line" coordsize="53073,212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">
                <v:shape id="_x0000_s1027" type="#_x0000_t75" style="position:absolute;width:53073;height:21234;visibility:visible;mso-wrap-style:square" filled="t">
                  <v:fill o:detectmouseclick="t"/>
                  <v:path o:connecttype="none"/>
                </v:shape>
                <v:shape id="图片 542092130" o:spid="_x0000_s1028" type="#_x0000_t75" style="position:absolute;width:26103;height:208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">
                  <v:imagedata r:id="rId58" o:title=""/>
                </v:shape>
                <v:shape id="图片 1999353341" o:spid="_x0000_s1029" type="#_x0000_t75" alt="图片包含 游戏机, 刀&#10;&#10;AI 生成的内容可能不正确。" style="position:absolute;left:26617;width:26100;height:208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">
                  <v:imagedata r:id="rId59" o:title="图片包含 游戏机, 刀&#10;&#10;AI 生成的内容可能不正确。"/>
                </v:shape>
                <w10:anchorlock/>
              </v:group>
            </w:pict>
          </mc:Fallback>
        </mc:AlternateContent>
      </w:r>
    </w:p>
    <w:p w14:paraId="5412E1C1" w14:textId="7EA00220" w:rsidR="001D0743" w:rsidRDefault="00D320AF" w:rsidP="00D320AF">
      <w:pPr>
        <w:pStyle w:val="ad"/>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D098C">
        <w:rPr>
          <w:noProof/>
        </w:rPr>
        <w:t>1</w:t>
      </w:r>
      <w:r>
        <w:fldChar w:fldCharType="end"/>
      </w:r>
      <w:r>
        <w:rPr>
          <w:rFonts w:hint="eastAsia"/>
        </w:rPr>
        <w:t xml:space="preserve">. </w:t>
      </w:r>
      <w:r>
        <w:rPr>
          <w:rFonts w:hint="eastAsia"/>
        </w:rPr>
        <w:t>独立</w:t>
      </w:r>
      <w:r w:rsidR="00FD4D7B">
        <w:rPr>
          <w:rFonts w:hint="eastAsia"/>
        </w:rPr>
        <w:t>（左）</w:t>
      </w:r>
      <w:r>
        <w:rPr>
          <w:rFonts w:hint="eastAsia"/>
        </w:rPr>
        <w:t>和</w:t>
      </w:r>
      <w:r>
        <w:rPr>
          <w:rFonts w:hint="eastAsia"/>
        </w:rPr>
        <w:t>Markov</w:t>
      </w:r>
      <w:r>
        <w:rPr>
          <w:rFonts w:hint="eastAsia"/>
        </w:rPr>
        <w:t>过程</w:t>
      </w:r>
      <w:r w:rsidR="00FD4D7B">
        <w:rPr>
          <w:rFonts w:hint="eastAsia"/>
        </w:rPr>
        <w:t>（右）</w:t>
      </w:r>
      <w:r>
        <w:rPr>
          <w:rFonts w:hint="eastAsia"/>
        </w:rPr>
        <w:t>采样结果展示</w:t>
      </w:r>
    </w:p>
    <w:p w14:paraId="4E001900" w14:textId="09105106" w:rsidR="00971DCB" w:rsidRDefault="00971DCB" w:rsidP="00971DCB">
      <w:pPr>
        <w:pStyle w:val="2"/>
      </w:pPr>
      <w:r>
        <w:rPr>
          <w:rFonts w:hint="eastAsia"/>
        </w:rPr>
        <w:t>三、</w:t>
      </w:r>
      <w:r w:rsidR="002E1F96">
        <w:rPr>
          <w:rFonts w:hint="eastAsia"/>
        </w:rPr>
        <w:t>小样本</w:t>
      </w:r>
      <w:r w:rsidR="0069399A">
        <w:rPr>
          <w:rFonts w:hint="eastAsia"/>
        </w:rPr>
        <w:t>量</w:t>
      </w:r>
      <w:r w:rsidR="002E1F96">
        <w:rPr>
          <w:rFonts w:hint="eastAsia"/>
        </w:rPr>
        <w:t>下的</w:t>
      </w:r>
      <w:r w:rsidR="00263B91">
        <w:rPr>
          <w:rFonts w:hint="eastAsia"/>
        </w:rPr>
        <w:t>独立性</w:t>
      </w:r>
      <w:r>
        <w:rPr>
          <w:rFonts w:hint="eastAsia"/>
        </w:rPr>
        <w:t>检验</w:t>
      </w:r>
    </w:p>
    <w:p w14:paraId="5E9455ED" w14:textId="08A67EB0" w:rsidR="00327116" w:rsidRDefault="00327116" w:rsidP="00327116">
      <w:pPr>
        <w:pStyle w:val="3"/>
        <w:spacing w:before="326"/>
        <w:rPr>
          <w:rFonts w:hint="eastAsia"/>
        </w:rPr>
      </w:pPr>
      <w:r>
        <w:rPr>
          <w:rFonts w:hint="eastAsia"/>
        </w:rPr>
        <w:t xml:space="preserve">3.1 </w:t>
      </w:r>
      <w:r>
        <w:rPr>
          <w:rFonts w:hint="eastAsia"/>
        </w:rPr>
        <w:t>独立同分布</w:t>
      </w:r>
      <w:r w:rsidR="00D4111B">
        <w:rPr>
          <w:rFonts w:hint="eastAsia"/>
        </w:rPr>
        <w:t>序列样本</w:t>
      </w:r>
    </w:p>
    <w:p w14:paraId="6CDAD53E" w14:textId="709D535F" w:rsidR="0049177F" w:rsidRPr="0049177F" w:rsidRDefault="0049177F" w:rsidP="0049177F">
      <w:pPr>
        <w:ind w:firstLine="420"/>
      </w:pPr>
      <w:r>
        <w:rPr>
          <w:rFonts w:hint="eastAsia"/>
        </w:rPr>
        <w:t>由于</w:t>
      </w:r>
      <w:r w:rsidRPr="0049177F">
        <w:t>两个骰子相互独立，所以理论上</w:t>
      </w:r>
      <w:r>
        <w:rPr>
          <w:rFonts w:hint="eastAsia"/>
        </w:rPr>
        <w:t>任意试验</w:t>
      </w:r>
      <w:r w:rsidR="00517688" w:rsidRPr="00517688">
        <w:rPr>
          <w:position w:val="-6"/>
        </w:rPr>
        <w:object w:dxaOrig="139" w:dyaOrig="240" w14:anchorId="6EC1B49D">
          <v:shape id="_x0000_i1055" type="#_x0000_t75" style="width:6.9pt;height:11.9pt" o:ole="">
            <v:imagedata r:id="rId60" o:title=""/>
          </v:shape>
          <o:OLEObject Type="Embed" ProgID="Equation.DSMT4" ShapeID="_x0000_i1055" DrawAspect="Content" ObjectID="_1814373513" r:id="rId61"/>
        </w:object>
      </w:r>
      <w:r>
        <w:rPr>
          <w:rFonts w:hint="eastAsia"/>
        </w:rPr>
        <w:t>中</w:t>
      </w:r>
      <w:r w:rsidRPr="00B72547">
        <w:rPr>
          <w:position w:val="-4"/>
        </w:rPr>
        <w:object w:dxaOrig="240" w:dyaOrig="220" w14:anchorId="30FF1539">
          <v:shape id="_x0000_i1056" type="#_x0000_t75" style="width:11.9pt;height:11.25pt" o:ole="">
            <v:imagedata r:id="rId8" o:title=""/>
          </v:shape>
          <o:OLEObject Type="Embed" ProgID="Equation.DSMT4" ShapeID="_x0000_i1056" DrawAspect="Content" ObjectID="_1814373514" r:id="rId62"/>
        </w:object>
      </w:r>
      <w:r>
        <w:rPr>
          <w:rFonts w:hint="eastAsia"/>
        </w:rPr>
        <w:t>和</w:t>
      </w:r>
      <w:r w:rsidRPr="00B72547">
        <w:rPr>
          <w:position w:val="-4"/>
        </w:rPr>
        <w:object w:dxaOrig="200" w:dyaOrig="220" w14:anchorId="44DDEF38">
          <v:shape id="_x0000_i1057" type="#_x0000_t75" style="width:10pt;height:11.25pt" o:ole="">
            <v:imagedata r:id="rId10" o:title=""/>
          </v:shape>
          <o:OLEObject Type="Embed" ProgID="Equation.DSMT4" ShapeID="_x0000_i1057" DrawAspect="Content" ObjectID="_1814373515" r:id="rId63"/>
        </w:object>
      </w:r>
      <w:r>
        <w:rPr>
          <w:rFonts w:hint="eastAsia"/>
        </w:rPr>
        <w:t>都应</w:t>
      </w:r>
      <w:r w:rsidRPr="0049177F">
        <w:t>相互独立</w:t>
      </w:r>
      <w:r w:rsidR="00517688">
        <w:rPr>
          <w:rFonts w:hint="eastAsia"/>
        </w:rPr>
        <w:t>，</w:t>
      </w:r>
      <w:r w:rsidR="00B14940">
        <w:rPr>
          <w:rFonts w:hint="eastAsia"/>
        </w:rPr>
        <w:t>那么</w:t>
      </w:r>
      <w:r w:rsidR="006D763D">
        <w:rPr>
          <w:rFonts w:hint="eastAsia"/>
        </w:rPr>
        <w:t>对</w:t>
      </w:r>
      <w:r w:rsidR="00517688">
        <w:rPr>
          <w:rFonts w:hint="eastAsia"/>
        </w:rPr>
        <w:t>样本</w:t>
      </w:r>
      <w:r w:rsidR="00517688" w:rsidRPr="00517688">
        <w:rPr>
          <w:position w:val="-16"/>
        </w:rPr>
        <w:object w:dxaOrig="1600" w:dyaOrig="420" w14:anchorId="420548C4">
          <v:shape id="_x0000_i1058" type="#_x0000_t75" style="width:80.15pt;height:21.3pt" o:ole="">
            <v:imagedata r:id="rId64" o:title=""/>
          </v:shape>
          <o:OLEObject Type="Embed" ProgID="Equation.DSMT4" ShapeID="_x0000_i1058" DrawAspect="Content" ObjectID="_1814373516" r:id="rId65"/>
        </w:object>
      </w:r>
      <w:r w:rsidR="00517688">
        <w:rPr>
          <w:rFonts w:hint="eastAsia"/>
        </w:rPr>
        <w:t>和</w:t>
      </w:r>
      <w:r w:rsidR="00517688" w:rsidRPr="00517688">
        <w:rPr>
          <w:position w:val="-16"/>
        </w:rPr>
        <w:object w:dxaOrig="1640" w:dyaOrig="420" w14:anchorId="0322809C">
          <v:shape id="_x0000_i1059" type="#_x0000_t75" style="width:82pt;height:21.3pt" o:ole="">
            <v:imagedata r:id="rId66" o:title=""/>
          </v:shape>
          <o:OLEObject Type="Embed" ProgID="Equation.DSMT4" ShapeID="_x0000_i1059" DrawAspect="Content" ObjectID="_1814373517" r:id="rId67"/>
        </w:object>
      </w:r>
      <w:r w:rsidR="00517688">
        <w:rPr>
          <w:rFonts w:hint="eastAsia"/>
        </w:rPr>
        <w:t>进行独立性检验所得结果都应为独立。</w:t>
      </w:r>
      <w:r w:rsidR="00CA0D07">
        <w:rPr>
          <w:rFonts w:hint="eastAsia"/>
        </w:rPr>
        <w:t>此外，由于每次试验的步数</w:t>
      </w:r>
      <w:r w:rsidR="00CA0D07" w:rsidRPr="001D0743">
        <w:rPr>
          <w:position w:val="-12"/>
        </w:rPr>
        <w:object w:dxaOrig="460" w:dyaOrig="320" w14:anchorId="46C78B5B">
          <v:shape id="_x0000_i1060" type="#_x0000_t75" style="width:23.15pt;height:16.3pt" o:ole="">
            <v:imagedata r:id="rId14" o:title=""/>
          </v:shape>
          <o:OLEObject Type="Embed" ProgID="Equation.DSMT4" ShapeID="_x0000_i1060" DrawAspect="Content" ObjectID="_1814373518" r:id="rId68"/>
        </w:object>
      </w:r>
      <w:r w:rsidR="00CA0D07">
        <w:rPr>
          <w:rFonts w:hint="eastAsia"/>
        </w:rPr>
        <w:t>很少</w:t>
      </w:r>
      <w:r w:rsidR="00B36297">
        <w:rPr>
          <w:rFonts w:hint="eastAsia"/>
        </w:rPr>
        <w:t>（实际场景中很常见）</w:t>
      </w:r>
      <w:r w:rsidR="00CA0D07">
        <w:rPr>
          <w:rFonts w:hint="eastAsia"/>
        </w:rPr>
        <w:t>，我们希望</w:t>
      </w:r>
      <w:r w:rsidR="00CA0D07" w:rsidRPr="00F27624">
        <w:rPr>
          <w:rFonts w:hint="eastAsia"/>
          <w:highlight w:val="yellow"/>
        </w:rPr>
        <w:t>在如此小的样本量下所得独立性检验结果依然可靠</w:t>
      </w:r>
      <w:r w:rsidR="00CA0D07">
        <w:rPr>
          <w:rFonts w:hint="eastAsia"/>
        </w:rPr>
        <w:t>。</w:t>
      </w:r>
    </w:p>
    <w:p w14:paraId="66B63F26" w14:textId="050AEC00" w:rsidR="00011F7C" w:rsidRDefault="00A577B1" w:rsidP="00011F7C">
      <w:pPr>
        <w:ind w:firstLine="420"/>
      </w:pPr>
      <w:r>
        <w:rPr>
          <w:rFonts w:hint="eastAsia"/>
        </w:rPr>
        <w:t>置换检验与</w:t>
      </w:r>
      <w:r>
        <w:rPr>
          <w:rFonts w:hint="eastAsia"/>
        </w:rPr>
        <w:t>Bootstrap</w:t>
      </w:r>
      <w:r>
        <w:rPr>
          <w:rFonts w:hint="eastAsia"/>
        </w:rPr>
        <w:t>检验等非参检验方法可用于小样本量下复杂分布数据之间的独立性检验。</w:t>
      </w:r>
      <w:r w:rsidR="00011F7C">
        <w:rPr>
          <w:rFonts w:hint="eastAsia"/>
        </w:rPr>
        <w:t>设对某</w:t>
      </w:r>
      <w:r w:rsidR="004673CB" w:rsidRPr="004673CB">
        <w:rPr>
          <w:position w:val="-4"/>
        </w:rPr>
        <w:object w:dxaOrig="240" w:dyaOrig="220" w14:anchorId="0FB13C94">
          <v:shape id="_x0000_i1077" type="#_x0000_t75" style="width:11.9pt;height:11.25pt" o:ole="">
            <v:imagedata r:id="rId69" o:title=""/>
          </v:shape>
          <o:OLEObject Type="Embed" ProgID="Equation.DSMT4" ShapeID="_x0000_i1077" DrawAspect="Content" ObjectID="_1814373519" r:id="rId70"/>
        </w:object>
      </w:r>
      <w:r w:rsidR="004673CB">
        <w:rPr>
          <w:rFonts w:hint="eastAsia"/>
        </w:rPr>
        <w:t>-</w:t>
      </w:r>
      <w:r w:rsidR="004673CB" w:rsidRPr="004673CB">
        <w:rPr>
          <w:position w:val="-4"/>
        </w:rPr>
        <w:object w:dxaOrig="200" w:dyaOrig="220" w14:anchorId="577ECC6C">
          <v:shape id="_x0000_i1080" type="#_x0000_t75" style="width:10pt;height:11.25pt" o:ole="">
            <v:imagedata r:id="rId71" o:title=""/>
          </v:shape>
          <o:OLEObject Type="Embed" ProgID="Equation.DSMT4" ShapeID="_x0000_i1080" DrawAspect="Content" ObjectID="_1814373520" r:id="rId72"/>
        </w:object>
      </w:r>
      <w:r w:rsidR="00011F7C">
        <w:rPr>
          <w:rFonts w:hint="eastAsia"/>
        </w:rPr>
        <w:t>联合分布</w:t>
      </w:r>
      <w:r w:rsidR="0097256B">
        <w:rPr>
          <w:rFonts w:hint="eastAsia"/>
        </w:rPr>
        <w:t>（</w:t>
      </w:r>
      <w:r w:rsidR="0097256B" w:rsidRPr="0085291B">
        <w:rPr>
          <w:rFonts w:hint="eastAsia"/>
          <w:highlight w:val="yellow"/>
        </w:rPr>
        <w:t>注意不一定是来自马尔可夫链</w:t>
      </w:r>
      <w:r w:rsidR="0097256B">
        <w:rPr>
          <w:rFonts w:hint="eastAsia"/>
        </w:rPr>
        <w:t>）</w:t>
      </w:r>
      <w:r w:rsidR="00011F7C">
        <w:rPr>
          <w:rFonts w:hint="eastAsia"/>
        </w:rPr>
        <w:t>进行</w:t>
      </w:r>
      <w:r w:rsidR="00011F7C" w:rsidRPr="00D87300">
        <w:rPr>
          <w:rFonts w:hint="eastAsia"/>
          <w:highlight w:val="yellow"/>
        </w:rPr>
        <w:t>独立同分布采样</w:t>
      </w:r>
      <w:r w:rsidR="00011F7C">
        <w:rPr>
          <w:rFonts w:hint="eastAsia"/>
        </w:rPr>
        <w:t>所得</w:t>
      </w:r>
      <w:r w:rsidR="004673CB">
        <w:rPr>
          <w:rFonts w:hint="eastAsia"/>
        </w:rPr>
        <w:t>的</w:t>
      </w:r>
      <w:r w:rsidR="00011F7C">
        <w:rPr>
          <w:rFonts w:hint="eastAsia"/>
        </w:rPr>
        <w:t>样本分别为</w:t>
      </w:r>
      <w:r w:rsidR="00011F7C" w:rsidRPr="00517688">
        <w:rPr>
          <w:position w:val="-16"/>
        </w:rPr>
        <w:object w:dxaOrig="1600" w:dyaOrig="420" w14:anchorId="409BA7F3">
          <v:shape id="_x0000_i1061" type="#_x0000_t75" style="width:80.15pt;height:21.3pt" o:ole="">
            <v:imagedata r:id="rId64" o:title=""/>
          </v:shape>
          <o:OLEObject Type="Embed" ProgID="Equation.DSMT4" ShapeID="_x0000_i1061" DrawAspect="Content" ObjectID="_1814373521" r:id="rId73"/>
        </w:object>
      </w:r>
      <w:r w:rsidR="00011F7C">
        <w:rPr>
          <w:rFonts w:hint="eastAsia"/>
        </w:rPr>
        <w:t>和</w:t>
      </w:r>
      <w:r w:rsidR="00011F7C" w:rsidRPr="00517688">
        <w:rPr>
          <w:position w:val="-16"/>
        </w:rPr>
        <w:object w:dxaOrig="1640" w:dyaOrig="420" w14:anchorId="2E86F99C">
          <v:shape id="_x0000_i1062" type="#_x0000_t75" style="width:82pt;height:21.3pt" o:ole="">
            <v:imagedata r:id="rId66" o:title=""/>
          </v:shape>
          <o:OLEObject Type="Embed" ProgID="Equation.DSMT4" ShapeID="_x0000_i1062" DrawAspect="Content" ObjectID="_1814373522" r:id="rId74"/>
        </w:object>
      </w:r>
      <w:r w:rsidR="00011F7C">
        <w:rPr>
          <w:rFonts w:hint="eastAsia"/>
        </w:rPr>
        <w:t>，通过互信息计算其关联度为</w:t>
      </w:r>
      <w:r w:rsidR="00011F7C" w:rsidRPr="00011F7C">
        <w:rPr>
          <w:position w:val="-12"/>
        </w:rPr>
        <w:object w:dxaOrig="740" w:dyaOrig="340" w14:anchorId="5588C8AC">
          <v:shape id="_x0000_i1067" type="#_x0000_t75" style="width:36.95pt;height:16.9pt" o:ole="">
            <v:imagedata r:id="rId75" o:title=""/>
          </v:shape>
          <o:OLEObject Type="Embed" ProgID="Equation.DSMT4" ShapeID="_x0000_i1067" DrawAspect="Content" ObjectID="_1814373523" r:id="rId76"/>
        </w:object>
      </w:r>
      <w:r w:rsidR="00011F7C">
        <w:rPr>
          <w:rFonts w:hint="eastAsia"/>
        </w:rPr>
        <w:t>。接下来，</w:t>
      </w:r>
      <w:r w:rsidR="004673CB">
        <w:rPr>
          <w:rFonts w:hint="eastAsia"/>
        </w:rPr>
        <w:t>我们希望通过置换检验</w:t>
      </w:r>
      <w:r w:rsidR="00BD5CEE">
        <w:rPr>
          <w:rFonts w:hint="eastAsia"/>
        </w:rPr>
        <w:t>判定</w:t>
      </w:r>
      <w:r w:rsidR="002A3007" w:rsidRPr="00011F7C">
        <w:rPr>
          <w:position w:val="-12"/>
        </w:rPr>
        <w:object w:dxaOrig="740" w:dyaOrig="340" w14:anchorId="10E6E5CF">
          <v:shape id="_x0000_i1146" type="#_x0000_t75" style="width:36.95pt;height:16.9pt" o:ole="">
            <v:imagedata r:id="rId75" o:title=""/>
          </v:shape>
          <o:OLEObject Type="Embed" ProgID="Equation.DSMT4" ShapeID="_x0000_i1146" DrawAspect="Content" ObjectID="_1814373524" r:id="rId77"/>
        </w:object>
      </w:r>
      <w:r w:rsidR="00FB23D2">
        <w:rPr>
          <w:rFonts w:hint="eastAsia"/>
        </w:rPr>
        <w:t>仍然</w:t>
      </w:r>
      <w:r w:rsidR="00BD5CEE">
        <w:rPr>
          <w:rFonts w:hint="eastAsia"/>
        </w:rPr>
        <w:t>遵从</w:t>
      </w:r>
      <w:r w:rsidR="00DF0403">
        <w:rPr>
          <w:rFonts w:hint="eastAsia"/>
        </w:rPr>
        <w:t>零</w:t>
      </w:r>
      <w:r w:rsidR="00BD5CEE">
        <w:rPr>
          <w:rFonts w:hint="eastAsia"/>
        </w:rPr>
        <w:t>假设</w:t>
      </w:r>
      <w:r w:rsidR="00BD5CEE" w:rsidRPr="00BD5CEE">
        <w:rPr>
          <w:position w:val="-10"/>
        </w:rPr>
        <w:object w:dxaOrig="300" w:dyaOrig="300" w14:anchorId="29510438">
          <v:shape id="_x0000_i1084" type="#_x0000_t75" style="width:15.05pt;height:15.05pt" o:ole="">
            <v:imagedata r:id="rId78" o:title=""/>
          </v:shape>
          <o:OLEObject Type="Embed" ProgID="Equation.DSMT4" ShapeID="_x0000_i1084" DrawAspect="Content" ObjectID="_1814373525" r:id="rId79"/>
        </w:object>
      </w:r>
      <w:r w:rsidR="00D91593">
        <w:rPr>
          <w:rFonts w:hint="eastAsia"/>
        </w:rPr>
        <w:t>：</w:t>
      </w:r>
      <w:r w:rsidR="00BD5CEE" w:rsidRPr="00011F7C">
        <w:rPr>
          <w:position w:val="-12"/>
        </w:rPr>
        <w:object w:dxaOrig="740" w:dyaOrig="340" w14:anchorId="6CBAC3C7">
          <v:shape id="_x0000_i1085" type="#_x0000_t75" style="width:36.95pt;height:16.9pt" o:ole="">
            <v:imagedata r:id="rId75" o:title=""/>
          </v:shape>
          <o:OLEObject Type="Embed" ProgID="Equation.DSMT4" ShapeID="_x0000_i1085" DrawAspect="Content" ObjectID="_1814373526" r:id="rId80"/>
        </w:object>
      </w:r>
      <w:r w:rsidR="00BD5CEE">
        <w:rPr>
          <w:rFonts w:hint="eastAsia"/>
        </w:rPr>
        <w:t>不显著大于</w:t>
      </w:r>
      <w:r w:rsidR="00BD5CEE">
        <w:rPr>
          <w:rFonts w:hint="eastAsia"/>
        </w:rPr>
        <w:t>0</w:t>
      </w:r>
      <w:r w:rsidR="008271C4">
        <w:rPr>
          <w:rFonts w:hint="eastAsia"/>
        </w:rPr>
        <w:t>即</w:t>
      </w:r>
      <w:r w:rsidR="00AF1704" w:rsidRPr="004673CB">
        <w:rPr>
          <w:position w:val="-4"/>
        </w:rPr>
        <w:object w:dxaOrig="240" w:dyaOrig="220" w14:anchorId="57D54D02">
          <v:shape id="_x0000_i1092" type="#_x0000_t75" style="width:11.9pt;height:11.25pt" o:ole="">
            <v:imagedata r:id="rId69" o:title=""/>
          </v:shape>
          <o:OLEObject Type="Embed" ProgID="Equation.DSMT4" ShapeID="_x0000_i1092" DrawAspect="Content" ObjectID="_1814373527" r:id="rId81"/>
        </w:object>
      </w:r>
      <w:r w:rsidR="00AF1704">
        <w:rPr>
          <w:rFonts w:hint="eastAsia"/>
        </w:rPr>
        <w:t>和</w:t>
      </w:r>
      <w:r w:rsidR="00AF1704" w:rsidRPr="004673CB">
        <w:rPr>
          <w:position w:val="-4"/>
        </w:rPr>
        <w:object w:dxaOrig="200" w:dyaOrig="220" w14:anchorId="2CF82DA7">
          <v:shape id="_x0000_i1093" type="#_x0000_t75" style="width:10pt;height:11.25pt" o:ole="">
            <v:imagedata r:id="rId71" o:title=""/>
          </v:shape>
          <o:OLEObject Type="Embed" ProgID="Equation.DSMT4" ShapeID="_x0000_i1093" DrawAspect="Content" ObjectID="_1814373528" r:id="rId82"/>
        </w:object>
      </w:r>
      <w:r w:rsidR="00AF1704">
        <w:rPr>
          <w:rFonts w:hint="eastAsia"/>
        </w:rPr>
        <w:t>无关</w:t>
      </w:r>
      <w:r w:rsidR="00BD5CEE">
        <w:rPr>
          <w:rFonts w:hint="eastAsia"/>
        </w:rPr>
        <w:t>，拒绝</w:t>
      </w:r>
      <w:r w:rsidR="00D91593">
        <w:rPr>
          <w:rFonts w:hint="eastAsia"/>
        </w:rPr>
        <w:t>备择假设</w:t>
      </w:r>
      <w:r w:rsidR="00D91593" w:rsidRPr="00BD5CEE">
        <w:rPr>
          <w:position w:val="-10"/>
        </w:rPr>
        <w:object w:dxaOrig="279" w:dyaOrig="300" w14:anchorId="1F3EF601">
          <v:shape id="_x0000_i1089" type="#_x0000_t75" style="width:13.75pt;height:15.05pt" o:ole="">
            <v:imagedata r:id="rId83" o:title=""/>
          </v:shape>
          <o:OLEObject Type="Embed" ProgID="Equation.DSMT4" ShapeID="_x0000_i1089" DrawAspect="Content" ObjectID="_1814373529" r:id="rId84"/>
        </w:object>
      </w:r>
      <w:r w:rsidR="00D91593">
        <w:rPr>
          <w:rFonts w:hint="eastAsia"/>
        </w:rPr>
        <w:t>：</w:t>
      </w:r>
      <w:r w:rsidR="00D91593" w:rsidRPr="00011F7C">
        <w:rPr>
          <w:position w:val="-12"/>
        </w:rPr>
        <w:object w:dxaOrig="740" w:dyaOrig="340" w14:anchorId="4D7042A1">
          <v:shape id="_x0000_i1087" type="#_x0000_t75" style="width:36.95pt;height:16.9pt" o:ole="">
            <v:imagedata r:id="rId75" o:title=""/>
          </v:shape>
          <o:OLEObject Type="Embed" ProgID="Equation.DSMT4" ShapeID="_x0000_i1087" DrawAspect="Content" ObjectID="_1814373530" r:id="rId85"/>
        </w:object>
      </w:r>
      <w:r w:rsidR="00D91593">
        <w:rPr>
          <w:rFonts w:hint="eastAsia"/>
        </w:rPr>
        <w:t>显著大于</w:t>
      </w:r>
      <w:r w:rsidR="00D91593">
        <w:rPr>
          <w:rFonts w:hint="eastAsia"/>
        </w:rPr>
        <w:t>0</w:t>
      </w:r>
      <w:r w:rsidR="008271C4">
        <w:rPr>
          <w:rFonts w:hint="eastAsia"/>
        </w:rPr>
        <w:t>即</w:t>
      </w:r>
      <w:r w:rsidR="00D91593" w:rsidRPr="004673CB">
        <w:rPr>
          <w:position w:val="-4"/>
        </w:rPr>
        <w:object w:dxaOrig="240" w:dyaOrig="220" w14:anchorId="0FBD4E8C">
          <v:shape id="_x0000_i1090" type="#_x0000_t75" style="width:11.9pt;height:11.25pt" o:ole="">
            <v:imagedata r:id="rId69" o:title=""/>
          </v:shape>
          <o:OLEObject Type="Embed" ProgID="Equation.DSMT4" ShapeID="_x0000_i1090" DrawAspect="Content" ObjectID="_1814373531" r:id="rId86"/>
        </w:object>
      </w:r>
      <w:r w:rsidR="00D91593">
        <w:rPr>
          <w:rFonts w:hint="eastAsia"/>
        </w:rPr>
        <w:t>和</w:t>
      </w:r>
      <w:r w:rsidR="00D91593" w:rsidRPr="004673CB">
        <w:rPr>
          <w:position w:val="-4"/>
        </w:rPr>
        <w:object w:dxaOrig="200" w:dyaOrig="220" w14:anchorId="6C7B00F6">
          <v:shape id="_x0000_i1091" type="#_x0000_t75" style="width:10pt;height:11.25pt" o:ole="">
            <v:imagedata r:id="rId71" o:title=""/>
          </v:shape>
          <o:OLEObject Type="Embed" ProgID="Equation.DSMT4" ShapeID="_x0000_i1091" DrawAspect="Content" ObjectID="_1814373532" r:id="rId87"/>
        </w:object>
      </w:r>
      <w:r w:rsidR="00D91593">
        <w:rPr>
          <w:rFonts w:hint="eastAsia"/>
        </w:rPr>
        <w:t>关联。</w:t>
      </w:r>
    </w:p>
    <w:p w14:paraId="7836DD00" w14:textId="1384B018" w:rsidR="004539F6" w:rsidRDefault="004539F6" w:rsidP="004539F6">
      <w:pPr>
        <w:pStyle w:val="4"/>
        <w:rPr>
          <w:rFonts w:hint="eastAsia"/>
        </w:rPr>
      </w:pPr>
      <w:r>
        <w:rPr>
          <w:rFonts w:hint="eastAsia"/>
        </w:rPr>
        <w:t xml:space="preserve">3.1.1 </w:t>
      </w:r>
      <w:r w:rsidR="00097837">
        <w:rPr>
          <w:rFonts w:hint="eastAsia"/>
        </w:rPr>
        <w:t>排列</w:t>
      </w:r>
      <w:r w:rsidR="00AE2D37">
        <w:rPr>
          <w:rFonts w:hint="eastAsia"/>
        </w:rPr>
        <w:t>检验</w:t>
      </w:r>
    </w:p>
    <w:p w14:paraId="63666532" w14:textId="1DAB9FCD" w:rsidR="00DF0403" w:rsidRDefault="00DF0403" w:rsidP="00011F7C">
      <w:pPr>
        <w:ind w:firstLine="420"/>
      </w:pPr>
      <w:r w:rsidRPr="00DF0403">
        <w:rPr>
          <w:rFonts w:hint="eastAsia"/>
        </w:rPr>
        <w:t>在零假设</w:t>
      </w:r>
      <w:r w:rsidRPr="00BD5CEE">
        <w:rPr>
          <w:position w:val="-10"/>
        </w:rPr>
        <w:object w:dxaOrig="300" w:dyaOrig="300" w14:anchorId="6F030BBB">
          <v:shape id="_x0000_i1099" type="#_x0000_t75" style="width:15.05pt;height:15.05pt" o:ole="">
            <v:imagedata r:id="rId78" o:title=""/>
          </v:shape>
          <o:OLEObject Type="Embed" ProgID="Equation.DSMT4" ShapeID="_x0000_i1099" DrawAspect="Content" ObjectID="_1814373533" r:id="rId88"/>
        </w:object>
      </w:r>
      <w:r w:rsidRPr="00DF0403">
        <w:rPr>
          <w:rFonts w:hint="eastAsia"/>
        </w:rPr>
        <w:t>下，</w:t>
      </w:r>
      <w:r w:rsidR="00665A75" w:rsidRPr="00B72547">
        <w:rPr>
          <w:position w:val="-4"/>
        </w:rPr>
        <w:object w:dxaOrig="240" w:dyaOrig="220" w14:anchorId="0911F55F">
          <v:shape id="_x0000_i1147" type="#_x0000_t75" style="width:11.9pt;height:11.25pt" o:ole="">
            <v:imagedata r:id="rId8" o:title=""/>
          </v:shape>
          <o:OLEObject Type="Embed" ProgID="Equation.DSMT4" ShapeID="_x0000_i1147" DrawAspect="Content" ObjectID="_1814373534" r:id="rId89"/>
        </w:object>
      </w:r>
      <w:r w:rsidR="00665A75">
        <w:rPr>
          <w:rFonts w:hint="eastAsia"/>
        </w:rPr>
        <w:t>和</w:t>
      </w:r>
      <w:r w:rsidR="00665A75" w:rsidRPr="00B72547">
        <w:rPr>
          <w:position w:val="-4"/>
        </w:rPr>
        <w:object w:dxaOrig="200" w:dyaOrig="220" w14:anchorId="10FEF44A">
          <v:shape id="_x0000_i1148" type="#_x0000_t75" style="width:10pt;height:11.25pt" o:ole="">
            <v:imagedata r:id="rId10" o:title=""/>
          </v:shape>
          <o:OLEObject Type="Embed" ProgID="Equation.DSMT4" ShapeID="_x0000_i1148" DrawAspect="Content" ObjectID="_1814373535" r:id="rId90"/>
        </w:object>
      </w:r>
      <w:r w:rsidR="00665A75">
        <w:rPr>
          <w:rFonts w:hint="eastAsia"/>
        </w:rPr>
        <w:t>的</w:t>
      </w:r>
      <w:r w:rsidRPr="00DF0403">
        <w:rPr>
          <w:rFonts w:hint="eastAsia"/>
        </w:rPr>
        <w:t>样本可视为来自同一总体，因此其标签（组别）可随机交换</w:t>
      </w:r>
      <w:r w:rsidR="00B04CD2">
        <w:rPr>
          <w:rFonts w:hint="eastAsia"/>
        </w:rPr>
        <w:t>而不会导致统计量的显著改变</w:t>
      </w:r>
      <w:r w:rsidRPr="00DF0403">
        <w:rPr>
          <w:rFonts w:hint="eastAsia"/>
        </w:rPr>
        <w:t>。</w:t>
      </w:r>
      <w:r w:rsidR="00D87300">
        <w:rPr>
          <w:rFonts w:hint="eastAsia"/>
        </w:rPr>
        <w:t>首先，将</w:t>
      </w:r>
      <w:r w:rsidR="00D87300" w:rsidRPr="004673CB">
        <w:rPr>
          <w:position w:val="-4"/>
        </w:rPr>
        <w:object w:dxaOrig="240" w:dyaOrig="220" w14:anchorId="08E4C117">
          <v:shape id="_x0000_i1108" type="#_x0000_t75" style="width:11.9pt;height:11.25pt" o:ole="">
            <v:imagedata r:id="rId69" o:title=""/>
          </v:shape>
          <o:OLEObject Type="Embed" ProgID="Equation.DSMT4" ShapeID="_x0000_i1108" DrawAspect="Content" ObjectID="_1814373536" r:id="rId91"/>
        </w:object>
      </w:r>
      <w:r w:rsidR="00D87300">
        <w:rPr>
          <w:rFonts w:hint="eastAsia"/>
        </w:rPr>
        <w:t>和</w:t>
      </w:r>
      <w:r w:rsidR="00D87300" w:rsidRPr="004673CB">
        <w:rPr>
          <w:position w:val="-4"/>
        </w:rPr>
        <w:object w:dxaOrig="200" w:dyaOrig="220" w14:anchorId="4AD03FAF">
          <v:shape id="_x0000_i1109" type="#_x0000_t75" style="width:10pt;height:11.25pt" o:ole="">
            <v:imagedata r:id="rId71" o:title=""/>
          </v:shape>
          <o:OLEObject Type="Embed" ProgID="Equation.DSMT4" ShapeID="_x0000_i1109" DrawAspect="Content" ObjectID="_1814373537" r:id="rId92"/>
        </w:object>
      </w:r>
      <w:r w:rsidR="00D87300">
        <w:rPr>
          <w:rFonts w:hint="eastAsia"/>
        </w:rPr>
        <w:t>数据合并为总样本集</w:t>
      </w:r>
      <w:r w:rsidR="00D87300" w:rsidRPr="00D87300">
        <w:rPr>
          <w:position w:val="-14"/>
        </w:rPr>
        <w:object w:dxaOrig="2320" w:dyaOrig="380" w14:anchorId="3B81A850">
          <v:shape id="_x0000_i1112" type="#_x0000_t75" style="width:115.85pt;height:18.8pt" o:ole="">
            <v:imagedata r:id="rId93" o:title=""/>
          </v:shape>
          <o:OLEObject Type="Embed" ProgID="Equation.DSMT4" ShapeID="_x0000_i1112" DrawAspect="Content" ObjectID="_1814373538" r:id="rId94"/>
        </w:object>
      </w:r>
      <w:r w:rsidR="00D87300">
        <w:rPr>
          <w:rFonts w:hint="eastAsia"/>
        </w:rPr>
        <w:t>。接下来，</w:t>
      </w:r>
      <w:r>
        <w:rPr>
          <w:rFonts w:hint="eastAsia"/>
        </w:rPr>
        <w:t>进行</w:t>
      </w:r>
      <w:r w:rsidRPr="00DF0403">
        <w:rPr>
          <w:position w:val="-12"/>
        </w:rPr>
        <w:object w:dxaOrig="480" w:dyaOrig="320" w14:anchorId="5631C765">
          <v:shape id="_x0000_i1096" type="#_x0000_t75" style="width:23.8pt;height:16.3pt" o:ole="">
            <v:imagedata r:id="rId95" o:title=""/>
          </v:shape>
          <o:OLEObject Type="Embed" ProgID="Equation.DSMT4" ShapeID="_x0000_i1096" DrawAspect="Content" ObjectID="_1814373539" r:id="rId96"/>
        </w:object>
      </w:r>
      <w:r>
        <w:rPr>
          <w:rFonts w:hint="eastAsia"/>
        </w:rPr>
        <w:t>轮置换，在每轮置换中，</w:t>
      </w:r>
      <w:r w:rsidR="00D87300">
        <w:rPr>
          <w:rFonts w:hint="eastAsia"/>
        </w:rPr>
        <w:t>随机从</w:t>
      </w:r>
      <w:r w:rsidR="0085291B" w:rsidRPr="0085291B">
        <w:rPr>
          <w:position w:val="-4"/>
        </w:rPr>
        <w:object w:dxaOrig="220" w:dyaOrig="220" w14:anchorId="031D17CD">
          <v:shape id="_x0000_i1115" type="#_x0000_t75" style="width:11.25pt;height:11.25pt" o:ole="">
            <v:imagedata r:id="rId97" o:title=""/>
          </v:shape>
          <o:OLEObject Type="Embed" ProgID="Equation.DSMT4" ShapeID="_x0000_i1115" DrawAspect="Content" ObjectID="_1814373540" r:id="rId98"/>
        </w:object>
      </w:r>
      <w:r w:rsidR="0085291B">
        <w:rPr>
          <w:rFonts w:hint="eastAsia"/>
        </w:rPr>
        <w:t>抽取一半的样本作为置换组</w:t>
      </w:r>
      <w:r w:rsidR="0085291B" w:rsidRPr="0085291B">
        <w:rPr>
          <w:position w:val="-10"/>
        </w:rPr>
        <w:object w:dxaOrig="499" w:dyaOrig="320" w14:anchorId="781AC462">
          <v:shape id="_x0000_i1120" type="#_x0000_t75" style="width:25.05pt;height:16.3pt" o:ole="">
            <v:imagedata r:id="rId99" o:title=""/>
          </v:shape>
          <o:OLEObject Type="Embed" ProgID="Equation.DSMT4" ShapeID="_x0000_i1120" DrawAspect="Content" ObjectID="_1814373541" r:id="rId100"/>
        </w:object>
      </w:r>
      <w:r w:rsidR="0085291B">
        <w:rPr>
          <w:rFonts w:hint="eastAsia"/>
        </w:rPr>
        <w:t>，剩下的另一半作为</w:t>
      </w:r>
      <w:r w:rsidR="0085291B" w:rsidRPr="0085291B">
        <w:rPr>
          <w:position w:val="-10"/>
        </w:rPr>
        <w:object w:dxaOrig="460" w:dyaOrig="320" w14:anchorId="7015FA8B">
          <v:shape id="_x0000_i1123" type="#_x0000_t75" style="width:23.15pt;height:16.3pt" o:ole="">
            <v:imagedata r:id="rId101" o:title=""/>
          </v:shape>
          <o:OLEObject Type="Embed" ProgID="Equation.DSMT4" ShapeID="_x0000_i1123" DrawAspect="Content" ObjectID="_1814373542" r:id="rId102"/>
        </w:object>
      </w:r>
      <w:r w:rsidR="0085291B">
        <w:rPr>
          <w:rFonts w:hint="eastAsia"/>
        </w:rPr>
        <w:t>，计算关联系数</w:t>
      </w:r>
      <w:r w:rsidR="00C1672C" w:rsidRPr="00C1672C">
        <w:rPr>
          <w:position w:val="-14"/>
        </w:rPr>
        <w:object w:dxaOrig="1280" w:dyaOrig="380" w14:anchorId="0CC9B224">
          <v:shape id="_x0000_i1131" type="#_x0000_t75" style="width:63.85pt;height:18.8pt" o:ole="">
            <v:imagedata r:id="rId103" o:title=""/>
          </v:shape>
          <o:OLEObject Type="Embed" ProgID="Equation.DSMT4" ShapeID="_x0000_i1131" DrawAspect="Content" ObjectID="_1814373543" r:id="rId104"/>
        </w:object>
      </w:r>
      <w:r w:rsidR="0085291B">
        <w:rPr>
          <w:rFonts w:hint="eastAsia"/>
        </w:rPr>
        <w:t>。多次置换后，获得经验分布：</w:t>
      </w:r>
    </w:p>
    <w:p w14:paraId="5AD53129" w14:textId="15690ABE" w:rsidR="0085291B" w:rsidRDefault="00C1672C" w:rsidP="00503D89">
      <w:pPr>
        <w:pStyle w:val="af6"/>
        <w:spacing w:before="163" w:after="163"/>
        <w:rPr>
          <w:rFonts w:hint="eastAsia"/>
        </w:rPr>
      </w:pPr>
      <w:r w:rsidRPr="0085291B">
        <w:rPr>
          <w:position w:val="-28"/>
        </w:rPr>
        <w:object w:dxaOrig="3200" w:dyaOrig="660" w14:anchorId="6E490FA9">
          <v:shape id="_x0000_i1133" type="#_x0000_t75" style="width:160.3pt;height:33.2pt" o:ole="">
            <v:imagedata r:id="rId105" o:title=""/>
          </v:shape>
          <o:OLEObject Type="Embed" ProgID="Equation.DSMT4" ShapeID="_x0000_i1133" DrawAspect="Content" ObjectID="_1814373544" r:id="rId106"/>
        </w:object>
      </w:r>
      <w:r w:rsidR="00503D89">
        <w:rPr>
          <w:rFonts w:hint="eastAsia"/>
        </w:rPr>
        <w:t xml:space="preserve">                        (3)</w:t>
      </w:r>
    </w:p>
    <w:p w14:paraId="21F3E00F" w14:textId="104F4CA3" w:rsidR="00FB23D2" w:rsidRDefault="00FB23D2" w:rsidP="00FB23D2">
      <w:pPr>
        <w:pStyle w:val="af7"/>
      </w:pPr>
      <w:r>
        <w:rPr>
          <w:rFonts w:hint="eastAsia"/>
        </w:rPr>
        <w:t>进而计算</w:t>
      </w:r>
      <w:r w:rsidRPr="00FB23D2">
        <w:rPr>
          <w:position w:val="-10"/>
        </w:rPr>
        <w:object w:dxaOrig="200" w:dyaOrig="240" w14:anchorId="7086A8F7">
          <v:shape id="_x0000_i1137" type="#_x0000_t75" style="width:10pt;height:11.9pt" o:ole="">
            <v:imagedata r:id="rId107" o:title=""/>
          </v:shape>
          <o:OLEObject Type="Embed" ProgID="Equation.DSMT4" ShapeID="_x0000_i1137" DrawAspect="Content" ObjectID="_1814373545" r:id="rId108"/>
        </w:object>
      </w:r>
      <w:r>
        <w:rPr>
          <w:rFonts w:hint="eastAsia"/>
        </w:rPr>
        <w:t>值：</w:t>
      </w:r>
    </w:p>
    <w:p w14:paraId="0B77394C" w14:textId="5952E7D2" w:rsidR="00FB23D2" w:rsidRPr="00FB23D2" w:rsidRDefault="002A3007" w:rsidP="00503D89">
      <w:pPr>
        <w:pStyle w:val="af6"/>
        <w:spacing w:before="163" w:after="163"/>
        <w:rPr>
          <w:rFonts w:hint="eastAsia"/>
        </w:rPr>
      </w:pPr>
      <w:r w:rsidRPr="0085291B">
        <w:rPr>
          <w:position w:val="-28"/>
        </w:rPr>
        <w:object w:dxaOrig="3800" w:dyaOrig="920" w14:anchorId="69B6B581">
          <v:shape id="_x0000_i1144" type="#_x0000_t75" style="width:189.7pt;height:45.7pt" o:ole="">
            <v:imagedata r:id="rId109" o:title=""/>
          </v:shape>
          <o:OLEObject Type="Embed" ProgID="Equation.DSMT4" ShapeID="_x0000_i1144" DrawAspect="Content" ObjectID="_1814373546" r:id="rId110"/>
        </w:object>
      </w:r>
      <w:r w:rsidR="00503D89">
        <w:rPr>
          <w:rFonts w:hint="eastAsia"/>
        </w:rPr>
        <w:t xml:space="preserve">                    (4)</w:t>
      </w:r>
    </w:p>
    <w:p w14:paraId="6A5F4666" w14:textId="2390D77C" w:rsidR="002761A4" w:rsidRDefault="000D03E1" w:rsidP="00971DCB">
      <w:pPr>
        <w:ind w:firstLine="420"/>
        <w:rPr>
          <w:rFonts w:hint="eastAsia"/>
        </w:rPr>
      </w:pPr>
      <w:r>
        <w:rPr>
          <w:rFonts w:hint="eastAsia"/>
        </w:rPr>
        <w:t>以上便是对分别来自独立同分布采样的</w:t>
      </w:r>
      <w:r w:rsidRPr="00B72547">
        <w:rPr>
          <w:position w:val="-4"/>
        </w:rPr>
        <w:object w:dxaOrig="240" w:dyaOrig="220" w14:anchorId="3AD1393B">
          <v:shape id="_x0000_i1149" type="#_x0000_t75" style="width:11.9pt;height:11.25pt" o:ole="">
            <v:imagedata r:id="rId8" o:title=""/>
          </v:shape>
          <o:OLEObject Type="Embed" ProgID="Equation.DSMT4" ShapeID="_x0000_i1149" DrawAspect="Content" ObjectID="_1814373547" r:id="rId111"/>
        </w:object>
      </w:r>
      <w:r>
        <w:rPr>
          <w:rFonts w:hint="eastAsia"/>
        </w:rPr>
        <w:t>和</w:t>
      </w:r>
      <w:r w:rsidRPr="00B72547">
        <w:rPr>
          <w:position w:val="-4"/>
        </w:rPr>
        <w:object w:dxaOrig="200" w:dyaOrig="220" w14:anchorId="078D54AB">
          <v:shape id="_x0000_i1150" type="#_x0000_t75" style="width:10pt;height:11.25pt" o:ole="">
            <v:imagedata r:id="rId10" o:title=""/>
          </v:shape>
          <o:OLEObject Type="Embed" ProgID="Equation.DSMT4" ShapeID="_x0000_i1150" DrawAspect="Content" ObjectID="_1814373548" r:id="rId112"/>
        </w:object>
      </w:r>
      <w:r>
        <w:rPr>
          <w:rFonts w:hint="eastAsia"/>
        </w:rPr>
        <w:t>进行小样本置换检验的计算步骤</w:t>
      </w:r>
      <w:r w:rsidR="00C84359">
        <w:rPr>
          <w:rFonts w:hint="eastAsia"/>
        </w:rPr>
        <w:t>，</w:t>
      </w:r>
      <w:r w:rsidR="00F82DB6">
        <w:rPr>
          <w:rFonts w:hint="eastAsia"/>
        </w:rPr>
        <w:t>式</w:t>
      </w:r>
      <w:r w:rsidR="00635258">
        <w:rPr>
          <w:rFonts w:hint="eastAsia"/>
        </w:rPr>
        <w:t>（</w:t>
      </w:r>
      <w:r w:rsidR="00635258">
        <w:rPr>
          <w:rFonts w:hint="eastAsia"/>
        </w:rPr>
        <w:t>1</w:t>
      </w:r>
      <w:r w:rsidR="00635258">
        <w:rPr>
          <w:rFonts w:hint="eastAsia"/>
        </w:rPr>
        <w:t>）</w:t>
      </w:r>
      <w:r w:rsidR="00F82DB6">
        <w:rPr>
          <w:rFonts w:hint="eastAsia"/>
        </w:rPr>
        <w:t>所对应的掷骰子试验</w:t>
      </w:r>
      <w:r w:rsidR="00F82DB6">
        <w:rPr>
          <w:rFonts w:hint="eastAsia"/>
        </w:rPr>
        <w:t>便符合该特点</w:t>
      </w:r>
      <w:r w:rsidR="00C84359">
        <w:rPr>
          <w:rFonts w:hint="eastAsia"/>
        </w:rPr>
        <w:t>。</w:t>
      </w:r>
      <w:r w:rsidR="00F555F7">
        <w:rPr>
          <w:rFonts w:hint="eastAsia"/>
        </w:rPr>
        <w:t>对第</w:t>
      </w:r>
      <w:r w:rsidR="00F555F7">
        <w:rPr>
          <w:rFonts w:hint="eastAsia"/>
        </w:rPr>
        <w:t>1</w:t>
      </w:r>
      <w:r w:rsidR="00F555F7">
        <w:rPr>
          <w:rFonts w:hint="eastAsia"/>
        </w:rPr>
        <w:t>次掷骰子试验所得</w:t>
      </w:r>
      <w:r w:rsidR="00F555F7">
        <w:rPr>
          <w:rFonts w:hint="eastAsia"/>
        </w:rPr>
        <w:t>100</w:t>
      </w:r>
      <w:r w:rsidR="00F555F7">
        <w:rPr>
          <w:rFonts w:hint="eastAsia"/>
        </w:rPr>
        <w:t>步样本进行置换检验，结果如下</w:t>
      </w:r>
      <w:r w:rsidR="00191A15">
        <w:rPr>
          <w:rFonts w:hint="eastAsia"/>
        </w:rPr>
        <w:t>图所示。设</w:t>
      </w:r>
      <w:r w:rsidR="00191A15" w:rsidRPr="005216A7">
        <w:rPr>
          <w:rFonts w:hint="eastAsia"/>
          <w:highlight w:val="yellow"/>
        </w:rPr>
        <w:t>显著性水平为</w:t>
      </w:r>
      <w:r w:rsidR="00191A15" w:rsidRPr="005216A7">
        <w:rPr>
          <w:position w:val="-6"/>
          <w:highlight w:val="yellow"/>
        </w:rPr>
        <w:object w:dxaOrig="220" w:dyaOrig="200" w14:anchorId="262665BC">
          <v:shape id="_x0000_i1160" type="#_x0000_t75" style="width:11.25pt;height:10pt" o:ole="">
            <v:imagedata r:id="rId113" o:title=""/>
          </v:shape>
          <o:OLEObject Type="Embed" ProgID="Equation.DSMT4" ShapeID="_x0000_i1160" DrawAspect="Content" ObjectID="_1814373549" r:id="rId114"/>
        </w:object>
      </w:r>
      <w:r w:rsidR="00191A15" w:rsidRPr="005216A7">
        <w:rPr>
          <w:rFonts w:hint="eastAsia"/>
          <w:highlight w:val="yellow"/>
        </w:rPr>
        <w:t>=0.01</w:t>
      </w:r>
      <w:r w:rsidR="005216A7" w:rsidRPr="005216A7">
        <w:rPr>
          <w:rFonts w:hint="eastAsia"/>
          <w:highlight w:val="yellow"/>
        </w:rPr>
        <w:t>，单侧检验</w:t>
      </w:r>
      <w:r w:rsidR="00191A15">
        <w:rPr>
          <w:rFonts w:hint="eastAsia"/>
        </w:rPr>
        <w:t>，</w:t>
      </w:r>
      <w:r w:rsidR="00315025">
        <w:rPr>
          <w:rFonts w:hint="eastAsia"/>
        </w:rPr>
        <w:t>此时</w:t>
      </w:r>
      <w:r w:rsidR="00191A15" w:rsidRPr="00191A15">
        <w:rPr>
          <w:position w:val="-10"/>
        </w:rPr>
        <w:object w:dxaOrig="200" w:dyaOrig="240" w14:anchorId="03FF8566">
          <v:shape id="_x0000_i1157" type="#_x0000_t75" style="width:10pt;height:11.9pt" o:ole="">
            <v:imagedata r:id="rId115" o:title=""/>
          </v:shape>
          <o:OLEObject Type="Embed" ProgID="Equation.DSMT4" ShapeID="_x0000_i1157" DrawAspect="Content" ObjectID="_1814373550" r:id="rId116"/>
        </w:object>
      </w:r>
      <w:r w:rsidR="00315025">
        <w:rPr>
          <w:rFonts w:hint="eastAsia"/>
        </w:rPr>
        <w:t>值远大于</w:t>
      </w:r>
      <w:r w:rsidR="00315025" w:rsidRPr="00191A15">
        <w:rPr>
          <w:position w:val="-6"/>
        </w:rPr>
        <w:object w:dxaOrig="220" w:dyaOrig="200" w14:anchorId="5561EF2F">
          <v:shape id="_x0000_i1161" type="#_x0000_t75" style="width:11.25pt;height:10pt" o:ole="">
            <v:imagedata r:id="rId113" o:title=""/>
          </v:shape>
          <o:OLEObject Type="Embed" ProgID="Equation.DSMT4" ShapeID="_x0000_i1161" DrawAspect="Content" ObjectID="_1814373551" r:id="rId117"/>
        </w:object>
      </w:r>
      <w:r w:rsidR="00315025">
        <w:rPr>
          <w:rFonts w:hint="eastAsia"/>
        </w:rPr>
        <w:t>，因此拒绝</w:t>
      </w:r>
      <w:r w:rsidR="00315025" w:rsidRPr="00BD5CEE">
        <w:rPr>
          <w:position w:val="-10"/>
        </w:rPr>
        <w:object w:dxaOrig="279" w:dyaOrig="300" w14:anchorId="20B9F572">
          <v:shape id="_x0000_i1162" type="#_x0000_t75" style="width:13.75pt;height:15.05pt" o:ole="">
            <v:imagedata r:id="rId83" o:title=""/>
          </v:shape>
          <o:OLEObject Type="Embed" ProgID="Equation.DSMT4" ShapeID="_x0000_i1162" DrawAspect="Content" ObjectID="_1814373552" r:id="rId118"/>
        </w:object>
      </w:r>
      <w:r w:rsidR="00315025">
        <w:rPr>
          <w:rFonts w:hint="eastAsia"/>
        </w:rPr>
        <w:t>接受</w:t>
      </w:r>
      <w:r w:rsidR="00315025" w:rsidRPr="00BD5CEE">
        <w:rPr>
          <w:position w:val="-10"/>
        </w:rPr>
        <w:object w:dxaOrig="300" w:dyaOrig="300" w14:anchorId="2A45E474">
          <v:shape id="_x0000_i1165" type="#_x0000_t75" style="width:15.05pt;height:15.05pt" o:ole="">
            <v:imagedata r:id="rId119" o:title=""/>
          </v:shape>
          <o:OLEObject Type="Embed" ProgID="Equation.DSMT4" ShapeID="_x0000_i1165" DrawAspect="Content" ObjectID="_1814373553" r:id="rId120"/>
        </w:object>
      </w:r>
      <w:r w:rsidR="00CF41D8">
        <w:rPr>
          <w:rFonts w:hint="eastAsia"/>
        </w:rPr>
        <w:t>，</w:t>
      </w:r>
      <w:r w:rsidR="00315025">
        <w:rPr>
          <w:rFonts w:hint="eastAsia"/>
        </w:rPr>
        <w:t>认为该组</w:t>
      </w:r>
      <w:r w:rsidR="00315025" w:rsidRPr="00B72547">
        <w:rPr>
          <w:position w:val="-4"/>
        </w:rPr>
        <w:object w:dxaOrig="240" w:dyaOrig="220" w14:anchorId="219E244A">
          <v:shape id="_x0000_i1166" type="#_x0000_t75" style="width:11.9pt;height:11.25pt" o:ole="">
            <v:imagedata r:id="rId8" o:title=""/>
          </v:shape>
          <o:OLEObject Type="Embed" ProgID="Equation.DSMT4" ShapeID="_x0000_i1166" DrawAspect="Content" ObjectID="_1814373554" r:id="rId121"/>
        </w:object>
      </w:r>
      <w:r w:rsidR="00315025">
        <w:rPr>
          <w:rFonts w:hint="eastAsia"/>
        </w:rPr>
        <w:t>和</w:t>
      </w:r>
      <w:r w:rsidR="00315025" w:rsidRPr="00B72547">
        <w:rPr>
          <w:position w:val="-4"/>
        </w:rPr>
        <w:object w:dxaOrig="200" w:dyaOrig="220" w14:anchorId="4AE2EA1F">
          <v:shape id="_x0000_i1167" type="#_x0000_t75" style="width:10pt;height:11.25pt" o:ole="">
            <v:imagedata r:id="rId10" o:title=""/>
          </v:shape>
          <o:OLEObject Type="Embed" ProgID="Equation.DSMT4" ShapeID="_x0000_i1167" DrawAspect="Content" ObjectID="_1814373555" r:id="rId122"/>
        </w:object>
      </w:r>
      <w:r w:rsidR="00315025">
        <w:rPr>
          <w:rFonts w:hint="eastAsia"/>
        </w:rPr>
        <w:t>样本</w:t>
      </w:r>
      <w:r w:rsidR="00315025">
        <w:rPr>
          <w:rFonts w:hint="eastAsia"/>
        </w:rPr>
        <w:t>独立。</w:t>
      </w:r>
    </w:p>
    <w:p w14:paraId="048B3AA3" w14:textId="77777777" w:rsidR="00F555F7" w:rsidRDefault="00F555F7" w:rsidP="00F555F7">
      <w:pPr>
        <w:pStyle w:val="af5"/>
        <w:keepNext/>
        <w:spacing w:before="163"/>
      </w:pPr>
      <w:r w:rsidRPr="00F555F7">
        <w:rPr>
          <w:noProof/>
        </w:rPr>
        <w:drawing>
          <wp:inline distT="0" distB="0" distL="0" distR="0" wp14:anchorId="7239F4E5" wp14:editId="26F8BFBA">
            <wp:extent cx="3780000" cy="2268000"/>
            <wp:effectExtent l="0" t="0" r="0" b="0"/>
            <wp:docPr id="14096118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3780000" cy="2268000"/>
                    </a:xfrm>
                    <a:prstGeom prst="rect">
                      <a:avLst/>
                    </a:prstGeom>
                    <a:noFill/>
                    <a:ln>
                      <a:noFill/>
                    </a:ln>
                  </pic:spPr>
                </pic:pic>
              </a:graphicData>
            </a:graphic>
          </wp:inline>
        </w:drawing>
      </w:r>
    </w:p>
    <w:p w14:paraId="49FAEFED" w14:textId="5CE76DFC" w:rsidR="00F555F7" w:rsidRDefault="00F555F7" w:rsidP="00F555F7">
      <w:pPr>
        <w:pStyle w:val="ad"/>
        <w:rPr>
          <w:rFonts w:hint="eastAsia"/>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D098C">
        <w:rPr>
          <w:noProof/>
        </w:rPr>
        <w:t>2</w:t>
      </w:r>
      <w:r>
        <w:fldChar w:fldCharType="end"/>
      </w:r>
      <w:r>
        <w:rPr>
          <w:rFonts w:hint="eastAsia"/>
        </w:rPr>
        <w:t xml:space="preserve">. </w:t>
      </w:r>
      <w:r>
        <w:rPr>
          <w:rFonts w:hint="eastAsia"/>
        </w:rPr>
        <w:t>式</w:t>
      </w:r>
      <w:r>
        <w:rPr>
          <w:rFonts w:hint="eastAsia"/>
        </w:rPr>
        <w:t>(</w:t>
      </w:r>
      <w:r w:rsidR="001F781B">
        <w:rPr>
          <w:rFonts w:hint="eastAsia"/>
        </w:rPr>
        <w:t>1</w:t>
      </w:r>
      <w:r>
        <w:rPr>
          <w:rFonts w:hint="eastAsia"/>
        </w:rPr>
        <w:t>)</w:t>
      </w:r>
      <w:r>
        <w:rPr>
          <w:rFonts w:hint="eastAsia"/>
        </w:rPr>
        <w:t>状态转移过程对应第</w:t>
      </w:r>
      <w:r>
        <w:rPr>
          <w:rFonts w:hint="eastAsia"/>
        </w:rPr>
        <w:t>1</w:t>
      </w:r>
      <w:r>
        <w:rPr>
          <w:rFonts w:hint="eastAsia"/>
        </w:rPr>
        <w:t>次试验样本的</w:t>
      </w:r>
      <w:r w:rsidR="002A296C">
        <w:rPr>
          <w:rFonts w:hint="eastAsia"/>
        </w:rPr>
        <w:t>排列</w:t>
      </w:r>
      <w:r>
        <w:rPr>
          <w:rFonts w:hint="eastAsia"/>
        </w:rPr>
        <w:t>检验结果</w:t>
      </w:r>
    </w:p>
    <w:p w14:paraId="5E01EF68" w14:textId="069C8DA3" w:rsidR="000D03E1" w:rsidRDefault="004A32E5" w:rsidP="004A32E5">
      <w:pPr>
        <w:ind w:firstLine="420"/>
      </w:pPr>
      <w:r>
        <w:rPr>
          <w:rFonts w:hint="eastAsia"/>
        </w:rPr>
        <w:t>对所有</w:t>
      </w:r>
      <w:r w:rsidRPr="001D0743">
        <w:rPr>
          <w:position w:val="-10"/>
        </w:rPr>
        <w:object w:dxaOrig="480" w:dyaOrig="300" w14:anchorId="1B557251">
          <v:shape id="_x0000_i1168" type="#_x0000_t75" style="width:23.8pt;height:15.05pt" o:ole="">
            <v:imagedata r:id="rId12" o:title=""/>
          </v:shape>
          <o:OLEObject Type="Embed" ProgID="Equation.DSMT4" ShapeID="_x0000_i1168" DrawAspect="Content" ObjectID="_1814373556" r:id="rId124"/>
        </w:object>
      </w:r>
      <w:r>
        <w:rPr>
          <w:rFonts w:hint="eastAsia"/>
        </w:rPr>
        <w:t>=100</w:t>
      </w:r>
      <w:r>
        <w:rPr>
          <w:rFonts w:hint="eastAsia"/>
        </w:rPr>
        <w:t>次试验</w:t>
      </w:r>
      <w:r w:rsidR="00635258">
        <w:rPr>
          <w:rFonts w:hint="eastAsia"/>
        </w:rPr>
        <w:t>样本</w:t>
      </w:r>
      <w:r>
        <w:rPr>
          <w:rFonts w:hint="eastAsia"/>
        </w:rPr>
        <w:t>都进行上述置换检验，最终</w:t>
      </w:r>
      <w:r>
        <w:rPr>
          <w:rFonts w:hint="eastAsia"/>
        </w:rPr>
        <w:t>I</w:t>
      </w:r>
      <w:r>
        <w:rPr>
          <w:rFonts w:hint="eastAsia"/>
        </w:rPr>
        <w:t>类错误率为</w:t>
      </w:r>
      <w:r>
        <w:rPr>
          <w:rFonts w:hint="eastAsia"/>
        </w:rPr>
        <w:t>2%</w:t>
      </w:r>
      <w:r w:rsidR="00560CDD">
        <w:rPr>
          <w:rFonts w:hint="eastAsia"/>
        </w:rPr>
        <w:t>。</w:t>
      </w:r>
      <w:r>
        <w:rPr>
          <w:rFonts w:hint="eastAsia"/>
        </w:rPr>
        <w:t>对于这类</w:t>
      </w:r>
      <w:r w:rsidR="00B31EAA">
        <w:rPr>
          <w:rFonts w:hint="eastAsia"/>
        </w:rPr>
        <w:t>样本量为</w:t>
      </w:r>
      <w:r w:rsidR="00B31EAA" w:rsidRPr="001D0743">
        <w:rPr>
          <w:position w:val="-12"/>
        </w:rPr>
        <w:object w:dxaOrig="460" w:dyaOrig="320" w14:anchorId="1B62A3BA">
          <v:shape id="_x0000_i1176" type="#_x0000_t75" style="width:23.15pt;height:16.3pt" o:ole="">
            <v:imagedata r:id="rId14" o:title=""/>
          </v:shape>
          <o:OLEObject Type="Embed" ProgID="Equation.DSMT4" ShapeID="_x0000_i1176" DrawAspect="Content" ObjectID="_1814373557" r:id="rId125"/>
        </w:object>
      </w:r>
      <w:r w:rsidR="00B31EAA">
        <w:rPr>
          <w:rFonts w:hint="eastAsia"/>
        </w:rPr>
        <w:t>=100</w:t>
      </w:r>
      <w:r w:rsidR="00D8744A">
        <w:rPr>
          <w:rFonts w:hint="eastAsia"/>
        </w:rPr>
        <w:t>的独立</w:t>
      </w:r>
      <w:r w:rsidR="00CD14E4">
        <w:rPr>
          <w:rFonts w:hint="eastAsia"/>
        </w:rPr>
        <w:t>样本</w:t>
      </w:r>
      <w:r>
        <w:rPr>
          <w:rFonts w:hint="eastAsia"/>
        </w:rPr>
        <w:t>，置换检验有</w:t>
      </w:r>
      <w:r>
        <w:rPr>
          <w:rFonts w:hint="eastAsia"/>
        </w:rPr>
        <w:t>98%</w:t>
      </w:r>
      <w:r>
        <w:rPr>
          <w:rFonts w:hint="eastAsia"/>
        </w:rPr>
        <w:t>的</w:t>
      </w:r>
      <w:r w:rsidR="001417ED">
        <w:rPr>
          <w:rFonts w:hint="eastAsia"/>
        </w:rPr>
        <w:t>概率</w:t>
      </w:r>
      <w:r>
        <w:rPr>
          <w:rFonts w:hint="eastAsia"/>
        </w:rPr>
        <w:t>正确接受</w:t>
      </w:r>
      <w:r w:rsidRPr="00BD5CEE">
        <w:rPr>
          <w:position w:val="-10"/>
        </w:rPr>
        <w:object w:dxaOrig="300" w:dyaOrig="300" w14:anchorId="40049621">
          <v:shape id="_x0000_i1170" type="#_x0000_t75" style="width:15.05pt;height:15.05pt" o:ole="">
            <v:imagedata r:id="rId78" o:title=""/>
          </v:shape>
          <o:OLEObject Type="Embed" ProgID="Equation.DSMT4" ShapeID="_x0000_i1170" DrawAspect="Content" ObjectID="_1814373558" r:id="rId126"/>
        </w:object>
      </w:r>
      <w:r w:rsidR="0082245F">
        <w:rPr>
          <w:rFonts w:hint="eastAsia"/>
        </w:rPr>
        <w:t>，认为</w:t>
      </w:r>
      <w:r w:rsidR="0082245F" w:rsidRPr="00B72547">
        <w:rPr>
          <w:position w:val="-4"/>
        </w:rPr>
        <w:object w:dxaOrig="240" w:dyaOrig="220" w14:anchorId="52234D1E">
          <v:shape id="_x0000_i1174" type="#_x0000_t75" style="width:11.9pt;height:11.25pt" o:ole="">
            <v:imagedata r:id="rId8" o:title=""/>
          </v:shape>
          <o:OLEObject Type="Embed" ProgID="Equation.DSMT4" ShapeID="_x0000_i1174" DrawAspect="Content" ObjectID="_1814373559" r:id="rId127"/>
        </w:object>
      </w:r>
      <w:r w:rsidR="0082245F">
        <w:rPr>
          <w:rFonts w:hint="eastAsia"/>
        </w:rPr>
        <w:t>和</w:t>
      </w:r>
      <w:r w:rsidR="0082245F" w:rsidRPr="00B72547">
        <w:rPr>
          <w:position w:val="-4"/>
        </w:rPr>
        <w:object w:dxaOrig="200" w:dyaOrig="220" w14:anchorId="2F525842">
          <v:shape id="_x0000_i1175" type="#_x0000_t75" style="width:10pt;height:11.25pt" o:ole="">
            <v:imagedata r:id="rId10" o:title=""/>
          </v:shape>
          <o:OLEObject Type="Embed" ProgID="Equation.DSMT4" ShapeID="_x0000_i1175" DrawAspect="Content" ObjectID="_1814373560" r:id="rId128"/>
        </w:object>
      </w:r>
      <w:r w:rsidR="0082245F">
        <w:rPr>
          <w:rFonts w:hint="eastAsia"/>
        </w:rPr>
        <w:t>无关；</w:t>
      </w:r>
      <w:r>
        <w:rPr>
          <w:rFonts w:hint="eastAsia"/>
        </w:rPr>
        <w:t>2%</w:t>
      </w:r>
      <w:r>
        <w:rPr>
          <w:rFonts w:hint="eastAsia"/>
        </w:rPr>
        <w:t>的</w:t>
      </w:r>
      <w:r w:rsidR="0082245F">
        <w:rPr>
          <w:rFonts w:hint="eastAsia"/>
        </w:rPr>
        <w:t>概率</w:t>
      </w:r>
      <w:r>
        <w:rPr>
          <w:rFonts w:hint="eastAsia"/>
        </w:rPr>
        <w:t>错误拒绝</w:t>
      </w:r>
      <w:r w:rsidRPr="00BD5CEE">
        <w:rPr>
          <w:position w:val="-10"/>
        </w:rPr>
        <w:object w:dxaOrig="300" w:dyaOrig="300" w14:anchorId="6C216ABA">
          <v:shape id="_x0000_i1169" type="#_x0000_t75" style="width:15.05pt;height:15.05pt" o:ole="">
            <v:imagedata r:id="rId78" o:title=""/>
          </v:shape>
          <o:OLEObject Type="Embed" ProgID="Equation.DSMT4" ShapeID="_x0000_i1169" DrawAspect="Content" ObjectID="_1814373561" r:id="rId129"/>
        </w:object>
      </w:r>
      <w:r>
        <w:rPr>
          <w:rFonts w:hint="eastAsia"/>
        </w:rPr>
        <w:t>而接受</w:t>
      </w:r>
      <w:r w:rsidRPr="00BD5CEE">
        <w:rPr>
          <w:position w:val="-10"/>
        </w:rPr>
        <w:object w:dxaOrig="279" w:dyaOrig="300" w14:anchorId="1E1B728B">
          <v:shape id="_x0000_i1171" type="#_x0000_t75" style="width:13.75pt;height:15.05pt" o:ole="">
            <v:imagedata r:id="rId83" o:title=""/>
          </v:shape>
          <o:OLEObject Type="Embed" ProgID="Equation.DSMT4" ShapeID="_x0000_i1171" DrawAspect="Content" ObjectID="_1814373562" r:id="rId130"/>
        </w:object>
      </w:r>
      <w:r>
        <w:rPr>
          <w:rFonts w:hint="eastAsia"/>
        </w:rPr>
        <w:t>认为</w:t>
      </w:r>
      <w:r w:rsidRPr="00B72547">
        <w:rPr>
          <w:position w:val="-4"/>
        </w:rPr>
        <w:object w:dxaOrig="240" w:dyaOrig="220" w14:anchorId="3862EBDE">
          <v:shape id="_x0000_i1172" type="#_x0000_t75" style="width:11.9pt;height:11.25pt" o:ole="">
            <v:imagedata r:id="rId8" o:title=""/>
          </v:shape>
          <o:OLEObject Type="Embed" ProgID="Equation.DSMT4" ShapeID="_x0000_i1172" DrawAspect="Content" ObjectID="_1814373563" r:id="rId131"/>
        </w:object>
      </w:r>
      <w:r>
        <w:rPr>
          <w:rFonts w:hint="eastAsia"/>
        </w:rPr>
        <w:t>和</w:t>
      </w:r>
      <w:r w:rsidRPr="00B72547">
        <w:rPr>
          <w:position w:val="-4"/>
        </w:rPr>
        <w:object w:dxaOrig="200" w:dyaOrig="220" w14:anchorId="45FF649C">
          <v:shape id="_x0000_i1173" type="#_x0000_t75" style="width:10pt;height:11.25pt" o:ole="">
            <v:imagedata r:id="rId10" o:title=""/>
          </v:shape>
          <o:OLEObject Type="Embed" ProgID="Equation.DSMT4" ShapeID="_x0000_i1173" DrawAspect="Content" ObjectID="_1814373564" r:id="rId132"/>
        </w:object>
      </w:r>
      <w:r>
        <w:rPr>
          <w:rFonts w:hint="eastAsia"/>
        </w:rPr>
        <w:t>关联。</w:t>
      </w:r>
    </w:p>
    <w:p w14:paraId="0C7447E3" w14:textId="64A09C1F" w:rsidR="005A56C2" w:rsidRDefault="005A56C2" w:rsidP="005A56C2">
      <w:pPr>
        <w:pStyle w:val="4"/>
      </w:pPr>
      <w:r>
        <w:rPr>
          <w:rFonts w:hint="eastAsia"/>
        </w:rPr>
        <w:t>3.</w:t>
      </w:r>
      <w:r w:rsidR="003A7C2C">
        <w:rPr>
          <w:rFonts w:hint="eastAsia"/>
        </w:rPr>
        <w:t>1</w:t>
      </w:r>
      <w:r>
        <w:rPr>
          <w:rFonts w:hint="eastAsia"/>
        </w:rPr>
        <w:t xml:space="preserve">.2 </w:t>
      </w:r>
      <w:r w:rsidR="00223FC6">
        <w:rPr>
          <w:rFonts w:hint="eastAsia"/>
        </w:rPr>
        <w:t>蒙特卡洛检验</w:t>
      </w:r>
    </w:p>
    <w:p w14:paraId="53F21503" w14:textId="77777777" w:rsidR="001B1122" w:rsidRDefault="00097837" w:rsidP="001B1122">
      <w:pPr>
        <w:ind w:firstLine="420"/>
      </w:pPr>
      <w:r>
        <w:rPr>
          <w:rFonts w:hint="eastAsia"/>
        </w:rPr>
        <w:t>与上述</w:t>
      </w:r>
      <w:r w:rsidR="001F39F7">
        <w:rPr>
          <w:rFonts w:hint="eastAsia"/>
        </w:rPr>
        <w:t>排列</w:t>
      </w:r>
      <w:r>
        <w:rPr>
          <w:rFonts w:hint="eastAsia"/>
        </w:rPr>
        <w:t>检验不同，蒙特卡洛置换检验</w:t>
      </w:r>
      <w:r w:rsidR="00C13ACB">
        <w:rPr>
          <w:rFonts w:hint="eastAsia"/>
        </w:rPr>
        <w:t>的形式更适用于关联系数计算。</w:t>
      </w:r>
      <w:r w:rsidR="001B1122">
        <w:rPr>
          <w:rFonts w:hint="eastAsia"/>
        </w:rPr>
        <w:t>对于一组</w:t>
      </w:r>
      <w:r w:rsidR="001B1122" w:rsidRPr="00B72547">
        <w:rPr>
          <w:position w:val="-4"/>
        </w:rPr>
        <w:object w:dxaOrig="240" w:dyaOrig="220" w14:anchorId="4FD83BB1">
          <v:shape id="_x0000_i1177" type="#_x0000_t75" style="width:11.9pt;height:11.25pt" o:ole="">
            <v:imagedata r:id="rId8" o:title=""/>
          </v:shape>
          <o:OLEObject Type="Embed" ProgID="Equation.DSMT4" ShapeID="_x0000_i1177" DrawAspect="Content" ObjectID="_1814373565" r:id="rId133"/>
        </w:object>
      </w:r>
      <w:r w:rsidR="001B1122">
        <w:rPr>
          <w:rFonts w:hint="eastAsia"/>
        </w:rPr>
        <w:t>和</w:t>
      </w:r>
      <w:r w:rsidR="001B1122" w:rsidRPr="00B72547">
        <w:rPr>
          <w:position w:val="-4"/>
        </w:rPr>
        <w:object w:dxaOrig="200" w:dyaOrig="220" w14:anchorId="3576DD3A">
          <v:shape id="_x0000_i1178" type="#_x0000_t75" style="width:10pt;height:11.25pt" o:ole="">
            <v:imagedata r:id="rId10" o:title=""/>
          </v:shape>
          <o:OLEObject Type="Embed" ProgID="Equation.DSMT4" ShapeID="_x0000_i1178" DrawAspect="Content" ObjectID="_1814373566" r:id="rId134"/>
        </w:object>
      </w:r>
      <w:r w:rsidR="001B1122">
        <w:rPr>
          <w:rFonts w:hint="eastAsia"/>
        </w:rPr>
        <w:t>样本</w:t>
      </w:r>
      <w:r w:rsidR="001B1122">
        <w:rPr>
          <w:rFonts w:hint="eastAsia"/>
        </w:rPr>
        <w:t>进行</w:t>
      </w:r>
      <w:r w:rsidR="001B1122" w:rsidRPr="00DF0403">
        <w:rPr>
          <w:position w:val="-12"/>
        </w:rPr>
        <w:object w:dxaOrig="480" w:dyaOrig="320" w14:anchorId="1412C9C3">
          <v:shape id="_x0000_i1179" type="#_x0000_t75" style="width:23.8pt;height:16.3pt" o:ole="">
            <v:imagedata r:id="rId95" o:title=""/>
          </v:shape>
          <o:OLEObject Type="Embed" ProgID="Equation.DSMT4" ShapeID="_x0000_i1179" DrawAspect="Content" ObjectID="_1814373567" r:id="rId135"/>
        </w:object>
      </w:r>
      <w:r w:rsidR="001B1122">
        <w:rPr>
          <w:rFonts w:hint="eastAsia"/>
        </w:rPr>
        <w:t>轮置换</w:t>
      </w:r>
      <w:r w:rsidR="001B1122">
        <w:rPr>
          <w:rFonts w:hint="eastAsia"/>
        </w:rPr>
        <w:t>，在每轮置换时，随机打乱</w:t>
      </w:r>
      <w:r w:rsidR="001B1122" w:rsidRPr="00B72547">
        <w:rPr>
          <w:position w:val="-4"/>
        </w:rPr>
        <w:object w:dxaOrig="240" w:dyaOrig="220" w14:anchorId="3B5B92BD">
          <v:shape id="_x0000_i1183" type="#_x0000_t75" style="width:11.9pt;height:11.25pt" o:ole="">
            <v:imagedata r:id="rId8" o:title=""/>
          </v:shape>
          <o:OLEObject Type="Embed" ProgID="Equation.DSMT4" ShapeID="_x0000_i1183" DrawAspect="Content" ObjectID="_1814373568" r:id="rId136"/>
        </w:object>
      </w:r>
      <w:r w:rsidR="001B1122">
        <w:rPr>
          <w:rFonts w:hint="eastAsia"/>
        </w:rPr>
        <w:t>作为</w:t>
      </w:r>
      <w:r w:rsidR="001B1122" w:rsidRPr="0085291B">
        <w:rPr>
          <w:position w:val="-10"/>
        </w:rPr>
        <w:object w:dxaOrig="499" w:dyaOrig="320" w14:anchorId="4F160B3F">
          <v:shape id="_x0000_i1181" type="#_x0000_t75" style="width:25.05pt;height:16.3pt" o:ole="">
            <v:imagedata r:id="rId99" o:title=""/>
          </v:shape>
          <o:OLEObject Type="Embed" ProgID="Equation.DSMT4" ShapeID="_x0000_i1181" DrawAspect="Content" ObjectID="_1814373569" r:id="rId137"/>
        </w:object>
      </w:r>
      <w:r w:rsidR="001B1122">
        <w:rPr>
          <w:rFonts w:hint="eastAsia"/>
        </w:rPr>
        <w:t>，然后计算关联系数</w:t>
      </w:r>
      <w:r w:rsidR="001B1122" w:rsidRPr="00C1672C">
        <w:rPr>
          <w:position w:val="-14"/>
        </w:rPr>
        <w:object w:dxaOrig="999" w:dyaOrig="380" w14:anchorId="467E70A3">
          <v:shape id="_x0000_i1186" type="#_x0000_t75" style="width:50.1pt;height:18.8pt" o:ole="">
            <v:imagedata r:id="rId138" o:title=""/>
          </v:shape>
          <o:OLEObject Type="Embed" ProgID="Equation.DSMT4" ShapeID="_x0000_i1186" DrawAspect="Content" ObjectID="_1814373570" r:id="rId139"/>
        </w:object>
      </w:r>
      <w:r w:rsidR="001B1122">
        <w:rPr>
          <w:rFonts w:hint="eastAsia"/>
        </w:rPr>
        <w:t>。</w:t>
      </w:r>
      <w:r w:rsidR="001B1122">
        <w:rPr>
          <w:rFonts w:hint="eastAsia"/>
        </w:rPr>
        <w:t>多次置换后，获得经验分布：</w:t>
      </w:r>
    </w:p>
    <w:p w14:paraId="091CF367" w14:textId="6BE2C42B" w:rsidR="001B1122" w:rsidRDefault="001B1122" w:rsidP="001B1122">
      <w:pPr>
        <w:pStyle w:val="af6"/>
        <w:spacing w:before="163" w:after="163"/>
        <w:rPr>
          <w:rFonts w:hint="eastAsia"/>
        </w:rPr>
      </w:pPr>
      <w:r w:rsidRPr="0085291B">
        <w:rPr>
          <w:position w:val="-28"/>
        </w:rPr>
        <w:object w:dxaOrig="2920" w:dyaOrig="660" w14:anchorId="1CF3E703">
          <v:shape id="_x0000_i1195" type="#_x0000_t75" style="width:145.9pt;height:33.2pt" o:ole="">
            <v:imagedata r:id="rId140" o:title=""/>
          </v:shape>
          <o:OLEObject Type="Embed" ProgID="Equation.DSMT4" ShapeID="_x0000_i1195" DrawAspect="Content" ObjectID="_1814373571" r:id="rId141"/>
        </w:object>
      </w:r>
      <w:r>
        <w:rPr>
          <w:rFonts w:hint="eastAsia"/>
        </w:rPr>
        <w:t xml:space="preserve">                        (</w:t>
      </w:r>
      <w:r w:rsidR="00CC4F28">
        <w:rPr>
          <w:rFonts w:hint="eastAsia"/>
        </w:rPr>
        <w:t>5</w:t>
      </w:r>
      <w:r>
        <w:rPr>
          <w:rFonts w:hint="eastAsia"/>
        </w:rPr>
        <w:t>)</w:t>
      </w:r>
    </w:p>
    <w:p w14:paraId="1CD728B8" w14:textId="77777777" w:rsidR="001B1122" w:rsidRDefault="001B1122" w:rsidP="001B1122">
      <w:pPr>
        <w:pStyle w:val="af7"/>
      </w:pPr>
      <w:r>
        <w:rPr>
          <w:rFonts w:hint="eastAsia"/>
        </w:rPr>
        <w:t>进而计算</w:t>
      </w:r>
      <w:r w:rsidRPr="00FB23D2">
        <w:rPr>
          <w:position w:val="-10"/>
        </w:rPr>
        <w:object w:dxaOrig="200" w:dyaOrig="240" w14:anchorId="312D1DE9">
          <v:shape id="_x0000_i1196" type="#_x0000_t75" style="width:10pt;height:11.9pt" o:ole="">
            <v:imagedata r:id="rId107" o:title=""/>
          </v:shape>
          <o:OLEObject Type="Embed" ProgID="Equation.DSMT4" ShapeID="_x0000_i1196" DrawAspect="Content" ObjectID="_1814373572" r:id="rId142"/>
        </w:object>
      </w:r>
      <w:r>
        <w:rPr>
          <w:rFonts w:hint="eastAsia"/>
        </w:rPr>
        <w:t>值：</w:t>
      </w:r>
    </w:p>
    <w:p w14:paraId="1329B824" w14:textId="2EB70D81" w:rsidR="00AE2D37" w:rsidRDefault="002A296C" w:rsidP="00954171">
      <w:pPr>
        <w:pStyle w:val="af6"/>
        <w:spacing w:before="163" w:after="163"/>
      </w:pPr>
      <w:r w:rsidRPr="0085291B">
        <w:rPr>
          <w:position w:val="-28"/>
        </w:rPr>
        <w:object w:dxaOrig="3519" w:dyaOrig="920" w14:anchorId="2AE135BC">
          <v:shape id="_x0000_i1200" type="#_x0000_t75" style="width:175.95pt;height:45.7pt" o:ole="">
            <v:imagedata r:id="rId143" o:title=""/>
          </v:shape>
          <o:OLEObject Type="Embed" ProgID="Equation.DSMT4" ShapeID="_x0000_i1200" DrawAspect="Content" ObjectID="_1814373573" r:id="rId144"/>
        </w:object>
      </w:r>
      <w:r w:rsidR="001B1122">
        <w:rPr>
          <w:rFonts w:hint="eastAsia"/>
        </w:rPr>
        <w:t xml:space="preserve">                    (</w:t>
      </w:r>
      <w:r w:rsidR="00CC4F28">
        <w:rPr>
          <w:rFonts w:hint="eastAsia"/>
        </w:rPr>
        <w:t>6</w:t>
      </w:r>
      <w:r w:rsidR="001B1122">
        <w:rPr>
          <w:rFonts w:hint="eastAsia"/>
        </w:rPr>
        <w:t>)</w:t>
      </w:r>
    </w:p>
    <w:p w14:paraId="6FE38A9F" w14:textId="40CF6990" w:rsidR="002A296C" w:rsidRDefault="002A296C" w:rsidP="002A296C">
      <w:pPr>
        <w:ind w:firstLine="420"/>
        <w:rPr>
          <w:rFonts w:hint="eastAsia"/>
        </w:rPr>
      </w:pPr>
      <w:r>
        <w:rPr>
          <w:rFonts w:hint="eastAsia"/>
        </w:rPr>
        <w:t>采用该方法对</w:t>
      </w:r>
      <w:r>
        <w:rPr>
          <w:rFonts w:hint="eastAsia"/>
        </w:rPr>
        <w:t>式（</w:t>
      </w:r>
      <w:r>
        <w:rPr>
          <w:rFonts w:hint="eastAsia"/>
        </w:rPr>
        <w:t>1</w:t>
      </w:r>
      <w:r>
        <w:rPr>
          <w:rFonts w:hint="eastAsia"/>
        </w:rPr>
        <w:t>）</w:t>
      </w:r>
      <w:r>
        <w:rPr>
          <w:rFonts w:hint="eastAsia"/>
        </w:rPr>
        <w:t>模组试验样本计算结果如下</w:t>
      </w:r>
      <w:r w:rsidR="00136E8E">
        <w:rPr>
          <w:rFonts w:hint="eastAsia"/>
        </w:rPr>
        <w:t>图所示</w:t>
      </w:r>
      <w:r w:rsidR="006F5302">
        <w:rPr>
          <w:rFonts w:hint="eastAsia"/>
        </w:rPr>
        <w:t>，对应的</w:t>
      </w:r>
      <w:r w:rsidR="006F5302">
        <w:rPr>
          <w:rFonts w:hint="eastAsia"/>
        </w:rPr>
        <w:t>I</w:t>
      </w:r>
      <w:r w:rsidR="006F5302">
        <w:rPr>
          <w:rFonts w:hint="eastAsia"/>
        </w:rPr>
        <w:t>类错误率为</w:t>
      </w:r>
      <w:r w:rsidR="006F5302">
        <w:rPr>
          <w:rFonts w:hint="eastAsia"/>
        </w:rPr>
        <w:t>3%</w:t>
      </w:r>
      <w:r w:rsidR="006F5302">
        <w:rPr>
          <w:rFonts w:hint="eastAsia"/>
        </w:rPr>
        <w:t>。</w:t>
      </w:r>
    </w:p>
    <w:p w14:paraId="3D6EAB7A" w14:textId="460258C3" w:rsidR="004A573D" w:rsidRDefault="00840D7C" w:rsidP="004A573D">
      <w:pPr>
        <w:pStyle w:val="af5"/>
        <w:keepNext/>
        <w:spacing w:before="163"/>
      </w:pPr>
      <w:r w:rsidRPr="00840D7C">
        <w:rPr>
          <w:noProof/>
        </w:rPr>
        <w:lastRenderedPageBreak/>
        <w:drawing>
          <wp:inline distT="0" distB="0" distL="0" distR="0" wp14:anchorId="3FE15848" wp14:editId="10333F2A">
            <wp:extent cx="3780000" cy="2268000"/>
            <wp:effectExtent l="0" t="0" r="0" b="0"/>
            <wp:docPr id="34333651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3780000" cy="2268000"/>
                    </a:xfrm>
                    <a:prstGeom prst="rect">
                      <a:avLst/>
                    </a:prstGeom>
                    <a:noFill/>
                    <a:ln>
                      <a:noFill/>
                    </a:ln>
                  </pic:spPr>
                </pic:pic>
              </a:graphicData>
            </a:graphic>
          </wp:inline>
        </w:drawing>
      </w:r>
    </w:p>
    <w:p w14:paraId="3721B483" w14:textId="2B2027A5" w:rsidR="002A296C" w:rsidRPr="002A296C" w:rsidRDefault="004A573D" w:rsidP="004A573D">
      <w:pPr>
        <w:pStyle w:val="ad"/>
        <w:rPr>
          <w:rFonts w:hint="eastAsia"/>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D098C">
        <w:rPr>
          <w:noProof/>
        </w:rPr>
        <w:t>3</w:t>
      </w:r>
      <w:r>
        <w:fldChar w:fldCharType="end"/>
      </w:r>
      <w:r>
        <w:rPr>
          <w:rFonts w:hint="eastAsia"/>
        </w:rPr>
        <w:t xml:space="preserve">. </w:t>
      </w:r>
      <w:r>
        <w:rPr>
          <w:rFonts w:hint="eastAsia"/>
        </w:rPr>
        <w:t>式</w:t>
      </w:r>
      <w:r>
        <w:rPr>
          <w:rFonts w:hint="eastAsia"/>
        </w:rPr>
        <w:t>(</w:t>
      </w:r>
      <w:r w:rsidR="001F781B">
        <w:rPr>
          <w:rFonts w:hint="eastAsia"/>
        </w:rPr>
        <w:t>1</w:t>
      </w:r>
      <w:r>
        <w:rPr>
          <w:rFonts w:hint="eastAsia"/>
        </w:rPr>
        <w:t>)</w:t>
      </w:r>
      <w:r>
        <w:rPr>
          <w:rFonts w:hint="eastAsia"/>
        </w:rPr>
        <w:t>状态转移过程对应第</w:t>
      </w:r>
      <w:r>
        <w:rPr>
          <w:rFonts w:hint="eastAsia"/>
        </w:rPr>
        <w:t>1</w:t>
      </w:r>
      <w:r>
        <w:rPr>
          <w:rFonts w:hint="eastAsia"/>
        </w:rPr>
        <w:t>次试验样本的</w:t>
      </w:r>
      <w:r>
        <w:rPr>
          <w:rFonts w:hint="eastAsia"/>
        </w:rPr>
        <w:t>蒙特卡洛</w:t>
      </w:r>
      <w:r>
        <w:rPr>
          <w:rFonts w:hint="eastAsia"/>
        </w:rPr>
        <w:t>检验结果</w:t>
      </w:r>
    </w:p>
    <w:p w14:paraId="15E709A3" w14:textId="60CE35A9" w:rsidR="002D4D7B" w:rsidRDefault="002D4D7B" w:rsidP="002D4D7B">
      <w:pPr>
        <w:pStyle w:val="3"/>
        <w:spacing w:before="326"/>
      </w:pPr>
      <w:r>
        <w:rPr>
          <w:rFonts w:hint="eastAsia"/>
        </w:rPr>
        <w:t>3.</w:t>
      </w:r>
      <w:r>
        <w:rPr>
          <w:rFonts w:hint="eastAsia"/>
        </w:rPr>
        <w:t>2</w:t>
      </w:r>
      <w:r>
        <w:rPr>
          <w:rFonts w:hint="eastAsia"/>
        </w:rPr>
        <w:t xml:space="preserve"> </w:t>
      </w:r>
      <w:r>
        <w:rPr>
          <w:rFonts w:hint="eastAsia"/>
        </w:rPr>
        <w:t>马尔可夫链</w:t>
      </w:r>
      <w:r w:rsidR="006545FC">
        <w:rPr>
          <w:rFonts w:hint="eastAsia"/>
        </w:rPr>
        <w:t>——保序</w:t>
      </w:r>
      <w:r w:rsidR="001F38A2">
        <w:rPr>
          <w:rFonts w:hint="eastAsia"/>
        </w:rPr>
        <w:t>替代</w:t>
      </w:r>
      <w:r w:rsidR="006545FC">
        <w:rPr>
          <w:rFonts w:hint="eastAsia"/>
        </w:rPr>
        <w:t>样本</w:t>
      </w:r>
    </w:p>
    <w:p w14:paraId="5A951FC7" w14:textId="12A2FD48" w:rsidR="00635258" w:rsidRPr="00673507" w:rsidRDefault="00635258" w:rsidP="00635258">
      <w:pPr>
        <w:ind w:firstLine="420"/>
        <w:rPr>
          <w:rFonts w:hint="eastAsia"/>
        </w:rPr>
      </w:pPr>
      <w:r>
        <w:rPr>
          <w:rFonts w:hint="eastAsia"/>
        </w:rPr>
        <w:t>式（</w:t>
      </w:r>
      <w:r>
        <w:rPr>
          <w:rFonts w:hint="eastAsia"/>
        </w:rPr>
        <w:t>2</w:t>
      </w:r>
      <w:r>
        <w:rPr>
          <w:rFonts w:hint="eastAsia"/>
        </w:rPr>
        <w:t>）所对应的过程即为</w:t>
      </w:r>
      <w:r>
        <w:rPr>
          <w:rFonts w:hint="eastAsia"/>
        </w:rPr>
        <w:t>1</w:t>
      </w:r>
      <w:r>
        <w:rPr>
          <w:rFonts w:hint="eastAsia"/>
        </w:rPr>
        <w:t>阶马尔可夫过程。对其样本直接按照</w:t>
      </w:r>
      <w:r>
        <w:rPr>
          <w:rFonts w:hint="eastAsia"/>
        </w:rPr>
        <w:t>3.1</w:t>
      </w:r>
      <w:r w:rsidR="003A7C2C">
        <w:rPr>
          <w:rFonts w:hint="eastAsia"/>
        </w:rPr>
        <w:t>.2</w:t>
      </w:r>
      <w:r>
        <w:rPr>
          <w:rFonts w:hint="eastAsia"/>
        </w:rPr>
        <w:t>进行</w:t>
      </w:r>
      <w:r w:rsidR="003A7C2C">
        <w:rPr>
          <w:rFonts w:hint="eastAsia"/>
        </w:rPr>
        <w:t>蒙特卡洛置换检验，</w:t>
      </w:r>
      <w:r w:rsidR="00673507">
        <w:rPr>
          <w:rFonts w:hint="eastAsia"/>
        </w:rPr>
        <w:t>所得</w:t>
      </w:r>
      <w:r w:rsidR="00673507" w:rsidRPr="00D945F9">
        <w:rPr>
          <w:rFonts w:hint="eastAsia"/>
          <w:highlight w:val="yellow"/>
        </w:rPr>
        <w:t>I</w:t>
      </w:r>
      <w:r w:rsidR="00673507" w:rsidRPr="00D945F9">
        <w:rPr>
          <w:rFonts w:hint="eastAsia"/>
          <w:highlight w:val="yellow"/>
        </w:rPr>
        <w:t>类错误概率</w:t>
      </w:r>
      <w:r w:rsidR="00D945F9" w:rsidRPr="00D945F9">
        <w:rPr>
          <w:rFonts w:hint="eastAsia"/>
          <w:highlight w:val="yellow"/>
        </w:rPr>
        <w:t>暴涨</w:t>
      </w:r>
      <w:r w:rsidR="00673507" w:rsidRPr="00D945F9">
        <w:rPr>
          <w:rFonts w:hint="eastAsia"/>
          <w:highlight w:val="yellow"/>
        </w:rPr>
        <w:t>到</w:t>
      </w:r>
      <w:r w:rsidR="00D945F9" w:rsidRPr="00D945F9">
        <w:rPr>
          <w:rFonts w:hint="eastAsia"/>
          <w:highlight w:val="yellow"/>
        </w:rPr>
        <w:t>26</w:t>
      </w:r>
      <w:r w:rsidR="00673507" w:rsidRPr="00D945F9">
        <w:rPr>
          <w:rFonts w:hint="eastAsia"/>
          <w:highlight w:val="yellow"/>
        </w:rPr>
        <w:t>%</w:t>
      </w:r>
      <w:r w:rsidR="00D945F9">
        <w:rPr>
          <w:rFonts w:hint="eastAsia"/>
        </w:rPr>
        <w:t>！</w:t>
      </w:r>
      <w:r w:rsidR="00673507">
        <w:rPr>
          <w:rFonts w:hint="eastAsia"/>
        </w:rPr>
        <w:t>这说明</w:t>
      </w:r>
      <w:r w:rsidR="00673507">
        <w:rPr>
          <w:rFonts w:hint="eastAsia"/>
        </w:rPr>
        <w:t>3.1.2</w:t>
      </w:r>
      <w:r w:rsidR="00673507">
        <w:rPr>
          <w:rFonts w:hint="eastAsia"/>
        </w:rPr>
        <w:t>中的方法将很多本应独立的样本</w:t>
      </w:r>
      <w:r w:rsidR="00890907">
        <w:rPr>
          <w:rFonts w:hint="eastAsia"/>
        </w:rPr>
        <w:t>误</w:t>
      </w:r>
      <w:r w:rsidR="00673507">
        <w:rPr>
          <w:rFonts w:hint="eastAsia"/>
        </w:rPr>
        <w:t>判为非独立。</w:t>
      </w:r>
      <w:r w:rsidR="00591FE3">
        <w:rPr>
          <w:rFonts w:hint="eastAsia"/>
        </w:rPr>
        <w:t>下图显示了</w:t>
      </w:r>
      <w:r w:rsidR="00591FE3">
        <w:rPr>
          <w:rFonts w:hint="eastAsia"/>
        </w:rPr>
        <w:t>式（</w:t>
      </w:r>
      <w:r w:rsidR="00591FE3">
        <w:rPr>
          <w:rFonts w:hint="eastAsia"/>
        </w:rPr>
        <w:t>2</w:t>
      </w:r>
      <w:r w:rsidR="00591FE3">
        <w:rPr>
          <w:rFonts w:hint="eastAsia"/>
        </w:rPr>
        <w:t>）</w:t>
      </w:r>
      <w:r w:rsidR="00591FE3">
        <w:rPr>
          <w:rFonts w:hint="eastAsia"/>
        </w:rPr>
        <w:t>所得的</w:t>
      </w:r>
      <w:r w:rsidR="00591FE3" w:rsidRPr="00B72547">
        <w:rPr>
          <w:position w:val="-4"/>
        </w:rPr>
        <w:object w:dxaOrig="240" w:dyaOrig="220" w14:anchorId="404DB4F4">
          <v:shape id="_x0000_i1206" type="#_x0000_t75" style="width:11.9pt;height:11.25pt" o:ole="">
            <v:imagedata r:id="rId8" o:title=""/>
          </v:shape>
          <o:OLEObject Type="Embed" ProgID="Equation.DSMT4" ShapeID="_x0000_i1206" DrawAspect="Content" ObjectID="_1814373574" r:id="rId146"/>
        </w:object>
      </w:r>
      <w:r w:rsidR="00591FE3">
        <w:rPr>
          <w:rFonts w:hint="eastAsia"/>
        </w:rPr>
        <w:t>和</w:t>
      </w:r>
      <w:r w:rsidR="00591FE3" w:rsidRPr="00B72547">
        <w:rPr>
          <w:position w:val="-4"/>
        </w:rPr>
        <w:object w:dxaOrig="200" w:dyaOrig="220" w14:anchorId="0023C7BE">
          <v:shape id="_x0000_i1207" type="#_x0000_t75" style="width:10pt;height:11.25pt" o:ole="">
            <v:imagedata r:id="rId10" o:title=""/>
          </v:shape>
          <o:OLEObject Type="Embed" ProgID="Equation.DSMT4" ShapeID="_x0000_i1207" DrawAspect="Content" ObjectID="_1814373575" r:id="rId147"/>
        </w:object>
      </w:r>
      <w:r w:rsidR="00591FE3">
        <w:rPr>
          <w:rFonts w:hint="eastAsia"/>
        </w:rPr>
        <w:t>互信息值实际分布（来自所有试验样本，蓝色）和置换样本的互信息值分布（红色）对比，可见基于</w:t>
      </w:r>
      <w:r w:rsidR="00591FE3">
        <w:rPr>
          <w:rFonts w:hint="eastAsia"/>
        </w:rPr>
        <w:t>3.1.2</w:t>
      </w:r>
      <w:r w:rsidR="002B497D">
        <w:rPr>
          <w:rFonts w:hint="eastAsia"/>
        </w:rPr>
        <w:t>节方法</w:t>
      </w:r>
      <w:r w:rsidR="00591FE3">
        <w:rPr>
          <w:rFonts w:hint="eastAsia"/>
        </w:rPr>
        <w:t>所得置换</w:t>
      </w:r>
      <w:r w:rsidR="00C36EFC">
        <w:rPr>
          <w:rFonts w:hint="eastAsia"/>
        </w:rPr>
        <w:t>样本</w:t>
      </w:r>
      <w:r w:rsidR="00591FE3">
        <w:rPr>
          <w:rFonts w:hint="eastAsia"/>
        </w:rPr>
        <w:t>的零假设互信息分布明显偏低，导致检验的</w:t>
      </w:r>
      <w:r w:rsidR="00591FE3">
        <w:rPr>
          <w:rFonts w:hint="eastAsia"/>
        </w:rPr>
        <w:t>I</w:t>
      </w:r>
      <w:r w:rsidR="00591FE3">
        <w:rPr>
          <w:rFonts w:hint="eastAsia"/>
        </w:rPr>
        <w:t>类错误率上升。</w:t>
      </w:r>
      <w:r w:rsidR="00B35BD7">
        <w:rPr>
          <w:rFonts w:hint="eastAsia"/>
        </w:rPr>
        <w:t>这个结果表明，对于</w:t>
      </w:r>
      <w:r w:rsidR="00B35BD7" w:rsidRPr="00485467">
        <w:rPr>
          <w:rFonts w:hint="eastAsia"/>
          <w:highlight w:val="yellow"/>
        </w:rPr>
        <w:t>具有马尔可夫性的数据不能简单地采用</w:t>
      </w:r>
      <w:r w:rsidR="00B35BD7" w:rsidRPr="00485467">
        <w:rPr>
          <w:rFonts w:hint="eastAsia"/>
          <w:highlight w:val="yellow"/>
        </w:rPr>
        <w:t>3.1</w:t>
      </w:r>
      <w:r w:rsidR="00B35BD7" w:rsidRPr="00485467">
        <w:rPr>
          <w:rFonts w:hint="eastAsia"/>
          <w:highlight w:val="yellow"/>
        </w:rPr>
        <w:t>节中的随机置换检验</w:t>
      </w:r>
      <w:r w:rsidR="00B35BD7">
        <w:rPr>
          <w:rFonts w:hint="eastAsia"/>
        </w:rPr>
        <w:t>，否则结果误差严重。</w:t>
      </w:r>
    </w:p>
    <w:p w14:paraId="20778249" w14:textId="77777777" w:rsidR="00591FE3" w:rsidRDefault="00591FE3" w:rsidP="00591FE3">
      <w:pPr>
        <w:pStyle w:val="af5"/>
        <w:keepNext/>
        <w:spacing w:before="163"/>
      </w:pPr>
      <w:r w:rsidRPr="00591FE3">
        <w:rPr>
          <w:noProof/>
        </w:rPr>
        <w:drawing>
          <wp:inline distT="0" distB="0" distL="0" distR="0" wp14:anchorId="2AC541A6" wp14:editId="3320BD69">
            <wp:extent cx="3780000" cy="2268000"/>
            <wp:effectExtent l="0" t="0" r="0" b="0"/>
            <wp:docPr id="74354042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3780000" cy="2268000"/>
                    </a:xfrm>
                    <a:prstGeom prst="rect">
                      <a:avLst/>
                    </a:prstGeom>
                    <a:noFill/>
                    <a:ln>
                      <a:noFill/>
                    </a:ln>
                  </pic:spPr>
                </pic:pic>
              </a:graphicData>
            </a:graphic>
          </wp:inline>
        </w:drawing>
      </w:r>
    </w:p>
    <w:p w14:paraId="55180790" w14:textId="3168C9C4" w:rsidR="002D4D7B" w:rsidRDefault="00591FE3" w:rsidP="00591FE3">
      <w:pPr>
        <w:pStyle w:val="ad"/>
        <w:rPr>
          <w:rFonts w:hint="eastAsia"/>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D098C">
        <w:rPr>
          <w:noProof/>
        </w:rPr>
        <w:t>4</w:t>
      </w:r>
      <w:r>
        <w:fldChar w:fldCharType="end"/>
      </w:r>
      <w:r>
        <w:rPr>
          <w:rFonts w:hint="eastAsia"/>
        </w:rPr>
        <w:t xml:space="preserve">. </w:t>
      </w:r>
      <w:r>
        <w:rPr>
          <w:rFonts w:hint="eastAsia"/>
        </w:rPr>
        <w:t>无关样本关联值真实分布和置换分布对比</w:t>
      </w:r>
    </w:p>
    <w:p w14:paraId="71337600" w14:textId="0045521A" w:rsidR="00EF7004" w:rsidRDefault="009F6501" w:rsidP="003D65A6">
      <w:pPr>
        <w:ind w:firstLine="420"/>
      </w:pPr>
      <w:r>
        <w:rPr>
          <w:rFonts w:hint="eastAsia"/>
        </w:rPr>
        <w:t>在</w:t>
      </w:r>
      <w:r>
        <w:rPr>
          <w:rFonts w:hint="eastAsia"/>
        </w:rPr>
        <w:t>常见的置换检验中，</w:t>
      </w:r>
      <w:r w:rsidRPr="00B72547">
        <w:rPr>
          <w:position w:val="-4"/>
        </w:rPr>
        <w:object w:dxaOrig="240" w:dyaOrig="220" w14:anchorId="2B0727AA">
          <v:shape id="_x0000_i1208" type="#_x0000_t75" style="width:11.9pt;height:11.25pt" o:ole="">
            <v:imagedata r:id="rId8" o:title=""/>
          </v:shape>
          <o:OLEObject Type="Embed" ProgID="Equation.DSMT4" ShapeID="_x0000_i1208" DrawAspect="Content" ObjectID="_1814373576" r:id="rId149"/>
        </w:object>
      </w:r>
      <w:r>
        <w:rPr>
          <w:rFonts w:hint="eastAsia"/>
        </w:rPr>
        <w:t>和</w:t>
      </w:r>
      <w:r w:rsidRPr="00B72547">
        <w:rPr>
          <w:position w:val="-4"/>
        </w:rPr>
        <w:object w:dxaOrig="200" w:dyaOrig="220" w14:anchorId="4C895CBB">
          <v:shape id="_x0000_i1209" type="#_x0000_t75" style="width:10pt;height:11.25pt" o:ole="">
            <v:imagedata r:id="rId10" o:title=""/>
          </v:shape>
          <o:OLEObject Type="Embed" ProgID="Equation.DSMT4" ShapeID="_x0000_i1209" DrawAspect="Content" ObjectID="_1814373577" r:id="rId150"/>
        </w:object>
      </w:r>
      <w:r>
        <w:rPr>
          <w:rFonts w:hint="eastAsia"/>
        </w:rPr>
        <w:t>样本来自对潜在联合分布的独立采样（</w:t>
      </w:r>
      <w:r>
        <w:rPr>
          <w:rFonts w:hint="eastAsia"/>
        </w:rPr>
        <w:t>i.i.d.</w:t>
      </w:r>
      <w:r>
        <w:rPr>
          <w:rFonts w:hint="eastAsia"/>
        </w:rPr>
        <w:t>），各变量样本内部不具有时序性或马尔可夫性，此时可以通过多次随机打乱样本来生成</w:t>
      </w:r>
      <w:r w:rsidR="003671BC">
        <w:rPr>
          <w:rFonts w:hint="eastAsia"/>
        </w:rPr>
        <w:t>替代</w:t>
      </w:r>
      <w:r>
        <w:rPr>
          <w:rFonts w:hint="eastAsia"/>
        </w:rPr>
        <w:t>数据，进而进行置换检验来判断</w:t>
      </w:r>
      <w:r w:rsidR="003D65A6" w:rsidRPr="00B72547">
        <w:rPr>
          <w:position w:val="-4"/>
        </w:rPr>
        <w:object w:dxaOrig="240" w:dyaOrig="220" w14:anchorId="7F62453F">
          <v:shape id="_x0000_i1210" type="#_x0000_t75" style="width:11.9pt;height:11.25pt" o:ole="">
            <v:imagedata r:id="rId8" o:title=""/>
          </v:shape>
          <o:OLEObject Type="Embed" ProgID="Equation.DSMT4" ShapeID="_x0000_i1210" DrawAspect="Content" ObjectID="_1814373578" r:id="rId151"/>
        </w:object>
      </w:r>
      <w:r w:rsidR="003D65A6">
        <w:rPr>
          <w:rFonts w:hint="eastAsia"/>
        </w:rPr>
        <w:t>和</w:t>
      </w:r>
      <w:r w:rsidR="003D65A6" w:rsidRPr="00B72547">
        <w:rPr>
          <w:position w:val="-4"/>
        </w:rPr>
        <w:object w:dxaOrig="200" w:dyaOrig="220" w14:anchorId="78076C0F">
          <v:shape id="_x0000_i1211" type="#_x0000_t75" style="width:10pt;height:11.25pt" o:ole="">
            <v:imagedata r:id="rId10" o:title=""/>
          </v:shape>
          <o:OLEObject Type="Embed" ProgID="Equation.DSMT4" ShapeID="_x0000_i1211" DrawAspect="Content" ObjectID="_1814373579" r:id="rId152"/>
        </w:object>
      </w:r>
      <w:r>
        <w:rPr>
          <w:rFonts w:hint="eastAsia"/>
        </w:rPr>
        <w:t>是否独立。但是在时间序列和马尔可夫链的情形下，</w:t>
      </w:r>
      <w:r w:rsidR="003D65A6" w:rsidRPr="00B72547">
        <w:rPr>
          <w:position w:val="-4"/>
        </w:rPr>
        <w:object w:dxaOrig="240" w:dyaOrig="220" w14:anchorId="26F69974">
          <v:shape id="_x0000_i1212" type="#_x0000_t75" style="width:11.9pt;height:11.25pt" o:ole="">
            <v:imagedata r:id="rId8" o:title=""/>
          </v:shape>
          <o:OLEObject Type="Embed" ProgID="Equation.DSMT4" ShapeID="_x0000_i1212" DrawAspect="Content" ObjectID="_1814373580" r:id="rId153"/>
        </w:object>
      </w:r>
      <w:r w:rsidR="003D65A6">
        <w:rPr>
          <w:rFonts w:hint="eastAsia"/>
        </w:rPr>
        <w:t>和</w:t>
      </w:r>
      <w:r w:rsidR="003D65A6" w:rsidRPr="00B72547">
        <w:rPr>
          <w:position w:val="-4"/>
        </w:rPr>
        <w:object w:dxaOrig="200" w:dyaOrig="220" w14:anchorId="5D69B94D">
          <v:shape id="_x0000_i1213" type="#_x0000_t75" style="width:10pt;height:11.25pt" o:ole="">
            <v:imagedata r:id="rId10" o:title=""/>
          </v:shape>
          <o:OLEObject Type="Embed" ProgID="Equation.DSMT4" ShapeID="_x0000_i1213" DrawAspect="Content" ObjectID="_1814373581" r:id="rId154"/>
        </w:object>
      </w:r>
      <w:r>
        <w:rPr>
          <w:rFonts w:hint="eastAsia"/>
        </w:rPr>
        <w:t>的样本序列具有时序性和马尔可夫性，</w:t>
      </w:r>
      <w:r w:rsidRPr="002D3FBC">
        <w:rPr>
          <w:rFonts w:hint="eastAsia"/>
          <w:highlight w:val="yellow"/>
        </w:rPr>
        <w:t>直接打乱样本会破坏其时序结构和依赖关系</w:t>
      </w:r>
      <w:r w:rsidR="002D3FBC">
        <w:rPr>
          <w:rFonts w:hint="eastAsia"/>
          <w:highlight w:val="yellow"/>
        </w:rPr>
        <w:t>，</w:t>
      </w:r>
      <w:r w:rsidR="00EF7004">
        <w:rPr>
          <w:rFonts w:hint="eastAsia"/>
          <w:highlight w:val="yellow"/>
        </w:rPr>
        <w:t>丢</w:t>
      </w:r>
      <w:r w:rsidR="002D3FBC">
        <w:rPr>
          <w:rFonts w:hint="eastAsia"/>
          <w:highlight w:val="yellow"/>
        </w:rPr>
        <w:t>失本底关联信息</w:t>
      </w:r>
      <w:r>
        <w:rPr>
          <w:rFonts w:hint="eastAsia"/>
        </w:rPr>
        <w:t>。</w:t>
      </w:r>
    </w:p>
    <w:p w14:paraId="6694116B" w14:textId="4CCEC8F9" w:rsidR="009F6501" w:rsidRDefault="009F6501" w:rsidP="004A32E5">
      <w:pPr>
        <w:ind w:firstLine="420"/>
      </w:pPr>
      <w:r>
        <w:rPr>
          <w:rFonts w:hint="eastAsia"/>
        </w:rPr>
        <w:t>需要</w:t>
      </w:r>
      <w:r w:rsidR="00D82EE9">
        <w:rPr>
          <w:rFonts w:hint="eastAsia"/>
        </w:rPr>
        <w:t>针对</w:t>
      </w:r>
      <w:r>
        <w:rPr>
          <w:rFonts w:hint="eastAsia"/>
        </w:rPr>
        <w:t>马尔可夫链</w:t>
      </w:r>
      <w:r w:rsidR="00D82EE9">
        <w:rPr>
          <w:rFonts w:hint="eastAsia"/>
        </w:rPr>
        <w:t>数据构建</w:t>
      </w:r>
      <w:r w:rsidR="003671BC">
        <w:rPr>
          <w:rFonts w:hint="eastAsia"/>
        </w:rPr>
        <w:t>替代</w:t>
      </w:r>
      <w:r w:rsidR="00D82EE9">
        <w:rPr>
          <w:rFonts w:hint="eastAsia"/>
        </w:rPr>
        <w:t>样本（</w:t>
      </w:r>
      <w:r w:rsidR="00D82EE9">
        <w:rPr>
          <w:rFonts w:hint="eastAsia"/>
        </w:rPr>
        <w:t>surrogate</w:t>
      </w:r>
      <w:r w:rsidR="00C37B8F">
        <w:rPr>
          <w:rFonts w:hint="eastAsia"/>
        </w:rPr>
        <w:t>s</w:t>
      </w:r>
      <w:r w:rsidR="00D82EE9">
        <w:rPr>
          <w:rFonts w:hint="eastAsia"/>
        </w:rPr>
        <w:t>）</w:t>
      </w:r>
      <w:r>
        <w:rPr>
          <w:rFonts w:hint="eastAsia"/>
        </w:rPr>
        <w:t>，</w:t>
      </w:r>
      <w:r w:rsidR="00D574B0">
        <w:rPr>
          <w:rFonts w:hint="eastAsia"/>
        </w:rPr>
        <w:t>对应的</w:t>
      </w:r>
      <w:r w:rsidR="00D574B0" w:rsidRPr="00D574B0">
        <w:rPr>
          <w:rFonts w:hint="eastAsia"/>
          <w:highlight w:val="yellow"/>
        </w:rPr>
        <w:t>保序</w:t>
      </w:r>
      <w:r w:rsidR="003671BC">
        <w:rPr>
          <w:rFonts w:hint="eastAsia"/>
          <w:highlight w:val="yellow"/>
        </w:rPr>
        <w:t>替代</w:t>
      </w:r>
      <w:r w:rsidR="00D574B0" w:rsidRPr="00D574B0">
        <w:rPr>
          <w:rFonts w:hint="eastAsia"/>
          <w:highlight w:val="yellow"/>
        </w:rPr>
        <w:t>样本</w:t>
      </w:r>
      <w:r w:rsidR="00D574B0">
        <w:rPr>
          <w:rFonts w:hint="eastAsia"/>
        </w:rPr>
        <w:t>（</w:t>
      </w:r>
      <w:r w:rsidR="00D574B0">
        <w:rPr>
          <w:rFonts w:hint="eastAsia"/>
        </w:rPr>
        <w:t xml:space="preserve">order-preserving </w:t>
      </w:r>
      <w:r w:rsidR="00C37B8F">
        <w:rPr>
          <w:rFonts w:hint="eastAsia"/>
        </w:rPr>
        <w:t>surrogates</w:t>
      </w:r>
      <w:r w:rsidR="00D574B0">
        <w:rPr>
          <w:rFonts w:hint="eastAsia"/>
        </w:rPr>
        <w:t>）构造</w:t>
      </w:r>
      <w:r>
        <w:rPr>
          <w:rFonts w:hint="eastAsia"/>
        </w:rPr>
        <w:t>步骤如下：</w:t>
      </w:r>
    </w:p>
    <w:p w14:paraId="69712A4B" w14:textId="5B782B57" w:rsidR="00BC46E3" w:rsidRDefault="00BC46E3" w:rsidP="00BC46E3">
      <w:pPr>
        <w:pStyle w:val="a4"/>
        <w:numPr>
          <w:ilvl w:val="0"/>
          <w:numId w:val="41"/>
        </w:numPr>
        <w:ind w:firstLineChars="0"/>
      </w:pPr>
      <w:r>
        <w:rPr>
          <w:rFonts w:hint="eastAsia"/>
        </w:rPr>
        <w:t>设定</w:t>
      </w:r>
      <w:r w:rsidR="000A514C" w:rsidRPr="00B72547">
        <w:rPr>
          <w:position w:val="-4"/>
        </w:rPr>
        <w:object w:dxaOrig="240" w:dyaOrig="220" w14:anchorId="1FD2223C">
          <v:shape id="_x0000_i1216" type="#_x0000_t75" style="width:11.9pt;height:11.25pt" o:ole="">
            <v:imagedata r:id="rId8" o:title=""/>
          </v:shape>
          <o:OLEObject Type="Embed" ProgID="Equation.DSMT4" ShapeID="_x0000_i1216" DrawAspect="Content" ObjectID="_1814373582" r:id="rId155"/>
        </w:object>
      </w:r>
      <w:r w:rsidR="000A514C">
        <w:rPr>
          <w:rFonts w:hint="eastAsia"/>
        </w:rPr>
        <w:t>的</w:t>
      </w:r>
      <w:r>
        <w:rPr>
          <w:rFonts w:hint="eastAsia"/>
        </w:rPr>
        <w:t>马尔可夫链阶数，</w:t>
      </w:r>
      <w:r w:rsidRPr="00BC46E3">
        <w:rPr>
          <w:rFonts w:hint="eastAsia"/>
        </w:rPr>
        <w:t>根据原始数据估计状态转移矩阵</w:t>
      </w:r>
      <w:r w:rsidRPr="009E5A62">
        <w:rPr>
          <w:position w:val="-6"/>
        </w:rPr>
        <w:object w:dxaOrig="200" w:dyaOrig="200" w14:anchorId="0CAE4701">
          <v:shape id="_x0000_i1214" type="#_x0000_t75" style="width:10pt;height:10pt" o:ole="">
            <v:imagedata r:id="rId28" o:title=""/>
          </v:shape>
          <o:OLEObject Type="Embed" ProgID="Equation.DSMT4" ShapeID="_x0000_i1214" DrawAspect="Content" ObjectID="_1814373583" r:id="rId156"/>
        </w:object>
      </w:r>
      <w:r w:rsidRPr="00BC46E3">
        <w:rPr>
          <w:rFonts w:hint="eastAsia"/>
        </w:rPr>
        <w:t>；</w:t>
      </w:r>
    </w:p>
    <w:p w14:paraId="4249D0FA" w14:textId="21ACBB76" w:rsidR="0004551F" w:rsidRDefault="0004551F" w:rsidP="00BC46E3">
      <w:pPr>
        <w:pStyle w:val="a4"/>
        <w:numPr>
          <w:ilvl w:val="0"/>
          <w:numId w:val="41"/>
        </w:numPr>
        <w:ind w:firstLineChars="0"/>
      </w:pPr>
      <w:r w:rsidRPr="0004551F">
        <w:rPr>
          <w:rFonts w:hint="eastAsia"/>
        </w:rPr>
        <w:lastRenderedPageBreak/>
        <w:t>利用估计的转移概率矩阵</w:t>
      </w:r>
      <w:r w:rsidRPr="009E5A62">
        <w:rPr>
          <w:position w:val="-6"/>
        </w:rPr>
        <w:object w:dxaOrig="200" w:dyaOrig="200" w14:anchorId="099C0D5F">
          <v:shape id="_x0000_i1215" type="#_x0000_t75" style="width:10pt;height:10pt" o:ole="">
            <v:imagedata r:id="rId28" o:title=""/>
          </v:shape>
          <o:OLEObject Type="Embed" ProgID="Equation.DSMT4" ShapeID="_x0000_i1215" DrawAspect="Content" ObjectID="_1814373584" r:id="rId157"/>
        </w:object>
      </w:r>
      <w:r w:rsidRPr="0004551F">
        <w:rPr>
          <w:rFonts w:hint="eastAsia"/>
        </w:rPr>
        <w:t>，从</w:t>
      </w:r>
      <w:r w:rsidR="000A514C" w:rsidRPr="00B72547">
        <w:rPr>
          <w:position w:val="-4"/>
        </w:rPr>
        <w:object w:dxaOrig="240" w:dyaOrig="220" w14:anchorId="2C2396C0">
          <v:shape id="_x0000_i1217" type="#_x0000_t75" style="width:11.9pt;height:11.25pt" o:ole="">
            <v:imagedata r:id="rId8" o:title=""/>
          </v:shape>
          <o:OLEObject Type="Embed" ProgID="Equation.DSMT4" ShapeID="_x0000_i1217" DrawAspect="Content" ObjectID="_1814373585" r:id="rId158"/>
        </w:object>
      </w:r>
      <w:r w:rsidR="000A514C">
        <w:rPr>
          <w:rFonts w:hint="eastAsia"/>
        </w:rPr>
        <w:t>的</w:t>
      </w:r>
      <w:r w:rsidRPr="0004551F">
        <w:rPr>
          <w:rFonts w:hint="eastAsia"/>
        </w:rPr>
        <w:t>初始状态出发，按照马尔可夫过程生成新的状态序列，作为</w:t>
      </w:r>
      <w:r w:rsidR="003671BC">
        <w:rPr>
          <w:rFonts w:hint="eastAsia"/>
        </w:rPr>
        <w:t>替代</w:t>
      </w:r>
      <w:r w:rsidRPr="0004551F">
        <w:rPr>
          <w:rFonts w:hint="eastAsia"/>
        </w:rPr>
        <w:t>数据</w:t>
      </w:r>
      <w:r w:rsidR="00E44EFF" w:rsidRPr="00E44EFF">
        <w:rPr>
          <w:position w:val="-10"/>
        </w:rPr>
        <w:object w:dxaOrig="420" w:dyaOrig="320" w14:anchorId="4A86BEC7">
          <v:shape id="_x0000_i1223" type="#_x0000_t75" style="width:20.65pt;height:16.3pt" o:ole="">
            <v:imagedata r:id="rId159" o:title=""/>
          </v:shape>
          <o:OLEObject Type="Embed" ProgID="Equation.DSMT4" ShapeID="_x0000_i1223" DrawAspect="Content" ObjectID="_1814373586" r:id="rId160"/>
        </w:object>
      </w:r>
      <w:r w:rsidR="00E44EFF">
        <w:rPr>
          <w:rFonts w:hint="eastAsia"/>
        </w:rPr>
        <w:t>，然后计算互信息</w:t>
      </w:r>
      <w:r w:rsidR="00E44EFF" w:rsidRPr="00E44EFF">
        <w:rPr>
          <w:position w:val="-14"/>
        </w:rPr>
        <w:object w:dxaOrig="900" w:dyaOrig="380" w14:anchorId="2A34FEF3">
          <v:shape id="_x0000_i1226" type="#_x0000_t75" style="width:45.1pt;height:18.8pt" o:ole="">
            <v:imagedata r:id="rId161" o:title=""/>
          </v:shape>
          <o:OLEObject Type="Embed" ProgID="Equation.DSMT4" ShapeID="_x0000_i1226" DrawAspect="Content" ObjectID="_1814373587" r:id="rId162"/>
        </w:object>
      </w:r>
      <w:r w:rsidR="00E44EFF">
        <w:rPr>
          <w:rFonts w:hint="eastAsia"/>
        </w:rPr>
        <w:t>作为零假设样本；</w:t>
      </w:r>
    </w:p>
    <w:p w14:paraId="43A851F1" w14:textId="74B37F3F" w:rsidR="00E44EFF" w:rsidRDefault="00E44EFF" w:rsidP="00BC46E3">
      <w:pPr>
        <w:pStyle w:val="a4"/>
        <w:numPr>
          <w:ilvl w:val="0"/>
          <w:numId w:val="41"/>
        </w:numPr>
        <w:ind w:firstLineChars="0"/>
      </w:pPr>
      <w:r>
        <w:rPr>
          <w:rFonts w:hint="eastAsia"/>
        </w:rPr>
        <w:t>多次重复步骤</w:t>
      </w:r>
      <w:r>
        <w:rPr>
          <w:rFonts w:hint="eastAsia"/>
        </w:rPr>
        <w:t>2</w:t>
      </w:r>
      <w:r>
        <w:rPr>
          <w:rFonts w:hint="eastAsia"/>
        </w:rPr>
        <w:t>，获得</w:t>
      </w:r>
      <w:r w:rsidR="003671BC">
        <w:rPr>
          <w:rFonts w:hint="eastAsia"/>
        </w:rPr>
        <w:t>替代</w:t>
      </w:r>
      <w:r w:rsidR="00220FC7">
        <w:rPr>
          <w:rFonts w:hint="eastAsia"/>
        </w:rPr>
        <w:t>样本</w:t>
      </w:r>
      <w:r>
        <w:rPr>
          <w:rFonts w:hint="eastAsia"/>
        </w:rPr>
        <w:t>互信息</w:t>
      </w:r>
      <w:r w:rsidR="00220FC7">
        <w:rPr>
          <w:rFonts w:hint="eastAsia"/>
        </w:rPr>
        <w:t>的</w:t>
      </w:r>
      <w:r>
        <w:rPr>
          <w:rFonts w:hint="eastAsia"/>
        </w:rPr>
        <w:t>经验分布，计算</w:t>
      </w:r>
      <w:r w:rsidRPr="00E44EFF">
        <w:rPr>
          <w:position w:val="-10"/>
        </w:rPr>
        <w:object w:dxaOrig="200" w:dyaOrig="240" w14:anchorId="328326BB">
          <v:shape id="_x0000_i1229" type="#_x0000_t75" style="width:10pt;height:11.9pt" o:ole="">
            <v:imagedata r:id="rId163" o:title=""/>
          </v:shape>
          <o:OLEObject Type="Embed" ProgID="Equation.DSMT4" ShapeID="_x0000_i1229" DrawAspect="Content" ObjectID="_1814373588" r:id="rId164"/>
        </w:object>
      </w:r>
      <w:r>
        <w:rPr>
          <w:rFonts w:hint="eastAsia"/>
        </w:rPr>
        <w:t>值</w:t>
      </w:r>
      <w:r w:rsidR="003023E7">
        <w:rPr>
          <w:rFonts w:hint="eastAsia"/>
        </w:rPr>
        <w:t>并</w:t>
      </w:r>
      <w:r>
        <w:rPr>
          <w:rFonts w:hint="eastAsia"/>
        </w:rPr>
        <w:t>判断独立性。</w:t>
      </w:r>
    </w:p>
    <w:p w14:paraId="2E117320" w14:textId="2EDFBA65" w:rsidR="00E44EFF" w:rsidRDefault="00E44EFF" w:rsidP="00E44EFF">
      <w:pPr>
        <w:ind w:firstLine="420"/>
        <w:rPr>
          <w:rFonts w:hint="eastAsia"/>
        </w:rPr>
      </w:pPr>
      <w:r>
        <w:rPr>
          <w:rFonts w:hint="eastAsia"/>
        </w:rPr>
        <w:t>下图显示了</w:t>
      </w:r>
      <w:r>
        <w:rPr>
          <w:rFonts w:hint="eastAsia"/>
        </w:rPr>
        <w:t>关联值真实分布和</w:t>
      </w:r>
      <w:r w:rsidR="003671BC">
        <w:rPr>
          <w:rFonts w:hint="eastAsia"/>
        </w:rPr>
        <w:t>替代</w:t>
      </w:r>
      <w:r w:rsidR="001336C3">
        <w:rPr>
          <w:rFonts w:hint="eastAsia"/>
        </w:rPr>
        <w:t>样本</w:t>
      </w:r>
      <w:r w:rsidR="001336C3">
        <w:rPr>
          <w:rFonts w:hint="eastAsia"/>
        </w:rPr>
        <w:t>所得</w:t>
      </w:r>
      <w:r>
        <w:rPr>
          <w:rFonts w:hint="eastAsia"/>
        </w:rPr>
        <w:t>分布</w:t>
      </w:r>
      <w:r w:rsidR="001336C3">
        <w:rPr>
          <w:rFonts w:hint="eastAsia"/>
        </w:rPr>
        <w:t>的对比，可见</w:t>
      </w:r>
      <w:r w:rsidR="00C46B86">
        <w:rPr>
          <w:rFonts w:hint="eastAsia"/>
        </w:rPr>
        <w:t>二者吻合良好。</w:t>
      </w:r>
      <w:r w:rsidR="00D961F5">
        <w:rPr>
          <w:rFonts w:hint="eastAsia"/>
        </w:rPr>
        <w:t>在</w:t>
      </w:r>
      <w:r w:rsidR="00D961F5">
        <w:rPr>
          <w:rFonts w:hint="eastAsia"/>
        </w:rPr>
        <w:t>100</w:t>
      </w:r>
      <w:r w:rsidR="00D961F5">
        <w:rPr>
          <w:rFonts w:hint="eastAsia"/>
        </w:rPr>
        <w:t>次掷骰子试验中，</w:t>
      </w:r>
      <w:r w:rsidR="00D961F5">
        <w:rPr>
          <w:rFonts w:hint="eastAsia"/>
        </w:rPr>
        <w:t>I</w:t>
      </w:r>
      <w:r w:rsidR="00D961F5">
        <w:rPr>
          <w:rFonts w:hint="eastAsia"/>
        </w:rPr>
        <w:t>类错误率为</w:t>
      </w:r>
      <w:r w:rsidR="00D961F5">
        <w:rPr>
          <w:rFonts w:hint="eastAsia"/>
        </w:rPr>
        <w:t>0</w:t>
      </w:r>
      <w:r w:rsidR="00D961F5">
        <w:rPr>
          <w:rFonts w:hint="eastAsia"/>
        </w:rPr>
        <w:t>。</w:t>
      </w:r>
    </w:p>
    <w:p w14:paraId="78B7557A" w14:textId="77777777" w:rsidR="001336C3" w:rsidRDefault="001336C3" w:rsidP="001336C3">
      <w:pPr>
        <w:pStyle w:val="af5"/>
        <w:keepNext/>
        <w:spacing w:before="163"/>
      </w:pPr>
      <w:r>
        <w:rPr>
          <w:noProof/>
        </w:rPr>
        <w:drawing>
          <wp:inline distT="0" distB="0" distL="0" distR="0" wp14:anchorId="64FF3314" wp14:editId="48FEE4F4">
            <wp:extent cx="3780000" cy="2268000"/>
            <wp:effectExtent l="0" t="0" r="0" b="0"/>
            <wp:docPr id="182794759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3780000" cy="2268000"/>
                    </a:xfrm>
                    <a:prstGeom prst="rect">
                      <a:avLst/>
                    </a:prstGeom>
                    <a:noFill/>
                    <a:ln>
                      <a:noFill/>
                    </a:ln>
                  </pic:spPr>
                </pic:pic>
              </a:graphicData>
            </a:graphic>
          </wp:inline>
        </w:drawing>
      </w:r>
    </w:p>
    <w:p w14:paraId="3A6C8913" w14:textId="1009BB33" w:rsidR="001336C3" w:rsidRDefault="001336C3" w:rsidP="001336C3">
      <w:pPr>
        <w:pStyle w:val="ad"/>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D098C">
        <w:rPr>
          <w:noProof/>
        </w:rPr>
        <w:t>5</w:t>
      </w:r>
      <w:r>
        <w:fldChar w:fldCharType="end"/>
      </w:r>
      <w:r>
        <w:rPr>
          <w:rFonts w:hint="eastAsia"/>
        </w:rPr>
        <w:t xml:space="preserve">. </w:t>
      </w:r>
      <w:r w:rsidRPr="001336C3">
        <w:rPr>
          <w:rFonts w:hint="eastAsia"/>
        </w:rPr>
        <w:t>无关样本关联值真实分布和</w:t>
      </w:r>
      <w:r w:rsidR="003671BC">
        <w:rPr>
          <w:rFonts w:hint="eastAsia"/>
        </w:rPr>
        <w:t>替代</w:t>
      </w:r>
      <w:r>
        <w:rPr>
          <w:rFonts w:hint="eastAsia"/>
        </w:rPr>
        <w:t>样本所得</w:t>
      </w:r>
      <w:r w:rsidRPr="001336C3">
        <w:rPr>
          <w:rFonts w:hint="eastAsia"/>
        </w:rPr>
        <w:t>分布对比</w:t>
      </w:r>
    </w:p>
    <w:p w14:paraId="064D8B8E" w14:textId="42E54074" w:rsidR="009E328E" w:rsidRDefault="009E328E" w:rsidP="009E328E">
      <w:pPr>
        <w:pStyle w:val="2"/>
      </w:pPr>
      <w:r>
        <w:rPr>
          <w:rFonts w:hint="eastAsia"/>
        </w:rPr>
        <w:t>四</w:t>
      </w:r>
      <w:r>
        <w:rPr>
          <w:rFonts w:hint="eastAsia"/>
        </w:rPr>
        <w:t>、</w:t>
      </w:r>
      <w:r>
        <w:rPr>
          <w:rFonts w:hint="eastAsia"/>
        </w:rPr>
        <w:t>马尔可夫链定阶</w:t>
      </w:r>
    </w:p>
    <w:p w14:paraId="0F1CA0CA" w14:textId="7772EF9B" w:rsidR="009E328E" w:rsidRDefault="005C2A18" w:rsidP="009E328E">
      <w:pPr>
        <w:ind w:firstLine="420"/>
      </w:pPr>
      <w:r>
        <w:rPr>
          <w:rFonts w:hint="eastAsia"/>
        </w:rPr>
        <w:t>上述检验的前提是准确确定马尔可夫链的阶数。</w:t>
      </w:r>
      <w:r w:rsidR="00D947C9">
        <w:rPr>
          <w:rFonts w:hint="eastAsia"/>
        </w:rPr>
        <w:t>这里通过</w:t>
      </w:r>
      <w:r w:rsidR="00D947C9" w:rsidRPr="00D947C9">
        <w:rPr>
          <w:rFonts w:hint="eastAsia"/>
        </w:rPr>
        <w:t>破坏高阶依赖生成</w:t>
      </w:r>
      <w:r w:rsidR="00D947C9">
        <w:rPr>
          <w:rFonts w:hint="eastAsia"/>
        </w:rPr>
        <w:t>的</w:t>
      </w:r>
      <w:r w:rsidR="00D947C9" w:rsidRPr="00D947C9">
        <w:rPr>
          <w:rFonts w:hint="eastAsia"/>
        </w:rPr>
        <w:t>替代数据，检验</w:t>
      </w:r>
      <w:r w:rsidR="00D947C9" w:rsidRPr="00D947C9">
        <w:rPr>
          <w:i/>
          <w:iCs/>
          <w:position w:val="-6"/>
        </w:rPr>
        <w:object w:dxaOrig="180" w:dyaOrig="260" w14:anchorId="519CC022">
          <v:shape id="_x0000_i1245" type="#_x0000_t75" style="width:8.75pt;height:13.15pt" o:ole="">
            <v:imagedata r:id="rId166" o:title=""/>
          </v:shape>
          <o:OLEObject Type="Embed" ProgID="Equation.DSMT4" ShapeID="_x0000_i1245" DrawAspect="Content" ObjectID="_1814373589" r:id="rId167"/>
        </w:object>
      </w:r>
      <w:r w:rsidR="00D947C9" w:rsidRPr="00D947C9">
        <w:t>阶假设是否被违反</w:t>
      </w:r>
      <w:r w:rsidR="00D947C9">
        <w:rPr>
          <w:rFonts w:hint="eastAsia"/>
        </w:rPr>
        <w:t>。</w:t>
      </w:r>
      <w:r w:rsidR="00AD692B">
        <w:rPr>
          <w:rFonts w:hint="eastAsia"/>
        </w:rPr>
        <w:t>步骤如下：</w:t>
      </w:r>
    </w:p>
    <w:p w14:paraId="4BA1D767" w14:textId="79733967" w:rsidR="00AD692B" w:rsidRDefault="00AD692B" w:rsidP="00AD692B">
      <w:pPr>
        <w:pStyle w:val="a4"/>
        <w:numPr>
          <w:ilvl w:val="0"/>
          <w:numId w:val="42"/>
        </w:numPr>
        <w:ind w:firstLineChars="0"/>
      </w:pPr>
      <w:r w:rsidRPr="00AD692B">
        <w:t>计算观测序列的</w:t>
      </w:r>
      <w:r w:rsidRPr="00AD692B">
        <w:rPr>
          <w:position w:val="-6"/>
        </w:rPr>
        <w:object w:dxaOrig="420" w:dyaOrig="260" w14:anchorId="412D312F">
          <v:shape id="_x0000_i1248" type="#_x0000_t75" style="width:21.3pt;height:13.15pt" o:ole="">
            <v:imagedata r:id="rId168" o:title=""/>
          </v:shape>
          <o:OLEObject Type="Embed" ProgID="Equation.DSMT4" ShapeID="_x0000_i1248" DrawAspect="Content" ObjectID="_1814373590" r:id="rId169"/>
        </w:object>
      </w:r>
      <w:r w:rsidRPr="00AD692B">
        <w:t>阶统计量（如块熵</w:t>
      </w:r>
      <w:r w:rsidRPr="00AD692B">
        <w:rPr>
          <w:i/>
          <w:iCs/>
          <w:position w:val="-10"/>
        </w:rPr>
        <w:object w:dxaOrig="420" w:dyaOrig="300" w14:anchorId="2BEA9303">
          <v:shape id="_x0000_i1251" type="#_x0000_t75" style="width:21.3pt;height:15.05pt" o:ole="">
            <v:imagedata r:id="rId170" o:title=""/>
          </v:shape>
          <o:OLEObject Type="Embed" ProgID="Equation.DSMT4" ShapeID="_x0000_i1251" DrawAspect="Content" ObjectID="_1814373591" r:id="rId171"/>
        </w:object>
      </w:r>
      <w:r w:rsidRPr="00AD692B">
        <w:t>）</w:t>
      </w:r>
      <w:r>
        <w:rPr>
          <w:rFonts w:hint="eastAsia"/>
        </w:rPr>
        <w:t>；</w:t>
      </w:r>
    </w:p>
    <w:p w14:paraId="1E0A35C2" w14:textId="0A661EBC" w:rsidR="00AD692B" w:rsidRDefault="00AD692B" w:rsidP="00AD692B">
      <w:pPr>
        <w:pStyle w:val="a4"/>
        <w:numPr>
          <w:ilvl w:val="0"/>
          <w:numId w:val="42"/>
        </w:numPr>
        <w:ind w:firstLineChars="0"/>
      </w:pPr>
      <w:r>
        <w:rPr>
          <w:rFonts w:hint="eastAsia"/>
        </w:rPr>
        <w:t>生成</w:t>
      </w:r>
      <w:r w:rsidRPr="00AD692B">
        <w:rPr>
          <w:position w:val="-6"/>
        </w:rPr>
        <w:object w:dxaOrig="180" w:dyaOrig="260" w14:anchorId="58306A05">
          <v:shape id="_x0000_i1255" type="#_x0000_t75" style="width:8.75pt;height:13.15pt" o:ole="">
            <v:imagedata r:id="rId172" o:title=""/>
          </v:shape>
          <o:OLEObject Type="Embed" ProgID="Equation.DSMT4" ShapeID="_x0000_i1255" DrawAspect="Content" ObjectID="_1814373592" r:id="rId173"/>
        </w:object>
      </w:r>
      <w:r w:rsidRPr="00AD692B">
        <w:t>阶</w:t>
      </w:r>
      <w:r>
        <w:rPr>
          <w:rFonts w:hint="eastAsia"/>
        </w:rPr>
        <w:t>保序替代数据，计算零假设统计量分布；</w:t>
      </w:r>
    </w:p>
    <w:p w14:paraId="7C037C7E" w14:textId="6A6BF00C" w:rsidR="00AD692B" w:rsidRPr="009E328E" w:rsidRDefault="00AD692B" w:rsidP="00AD692B">
      <w:pPr>
        <w:pStyle w:val="a4"/>
        <w:numPr>
          <w:ilvl w:val="0"/>
          <w:numId w:val="42"/>
        </w:numPr>
        <w:ind w:firstLineChars="0"/>
        <w:rPr>
          <w:rFonts w:hint="eastAsia"/>
        </w:rPr>
      </w:pPr>
      <w:r>
        <w:rPr>
          <w:rFonts w:hint="eastAsia"/>
        </w:rPr>
        <w:t>对比</w:t>
      </w:r>
      <w:r w:rsidRPr="00AD692B">
        <w:rPr>
          <w:position w:val="-6"/>
        </w:rPr>
        <w:object w:dxaOrig="420" w:dyaOrig="260" w14:anchorId="42C79E69">
          <v:shape id="_x0000_i1256" type="#_x0000_t75" style="width:21.3pt;height:13.15pt" o:ole="">
            <v:imagedata r:id="rId168" o:title=""/>
          </v:shape>
          <o:OLEObject Type="Embed" ProgID="Equation.DSMT4" ShapeID="_x0000_i1256" DrawAspect="Content" ObjectID="_1814373593" r:id="rId174"/>
        </w:object>
      </w:r>
      <w:r w:rsidRPr="00AD692B">
        <w:t>阶统计量</w:t>
      </w:r>
      <w:r>
        <w:rPr>
          <w:rFonts w:hint="eastAsia"/>
        </w:rPr>
        <w:t>和</w:t>
      </w:r>
      <w:r w:rsidRPr="00AD692B">
        <w:rPr>
          <w:position w:val="-6"/>
        </w:rPr>
        <w:object w:dxaOrig="180" w:dyaOrig="260" w14:anchorId="11A61CEA">
          <v:shape id="_x0000_i1257" type="#_x0000_t75" style="width:8.75pt;height:13.15pt" o:ole="">
            <v:imagedata r:id="rId172" o:title=""/>
          </v:shape>
          <o:OLEObject Type="Embed" ProgID="Equation.DSMT4" ShapeID="_x0000_i1257" DrawAspect="Content" ObjectID="_1814373594" r:id="rId175"/>
        </w:object>
      </w:r>
      <w:r w:rsidRPr="00AD692B">
        <w:t>阶</w:t>
      </w:r>
      <w:r>
        <w:rPr>
          <w:rFonts w:hint="eastAsia"/>
        </w:rPr>
        <w:t>统计量分布差异，判定是否接受</w:t>
      </w:r>
      <w:r w:rsidRPr="00AD692B">
        <w:rPr>
          <w:position w:val="-6"/>
        </w:rPr>
        <w:object w:dxaOrig="420" w:dyaOrig="260" w14:anchorId="27427DFE">
          <v:shape id="_x0000_i1258" type="#_x0000_t75" style="width:21.3pt;height:13.15pt" o:ole="">
            <v:imagedata r:id="rId168" o:title=""/>
          </v:shape>
          <o:OLEObject Type="Embed" ProgID="Equation.DSMT4" ShapeID="_x0000_i1258" DrawAspect="Content" ObjectID="_1814373595" r:id="rId176"/>
        </w:object>
      </w:r>
      <w:r>
        <w:rPr>
          <w:rFonts w:hint="eastAsia"/>
        </w:rPr>
        <w:t>阶的假设。</w:t>
      </w:r>
    </w:p>
    <w:p w14:paraId="3B3BF5B2" w14:textId="7570E48D" w:rsidR="009E328E" w:rsidRDefault="00CC4F28" w:rsidP="009E328E">
      <w:pPr>
        <w:ind w:firstLine="420"/>
      </w:pPr>
      <w:r w:rsidRPr="00CC4F28">
        <w:rPr>
          <w:rFonts w:hint="eastAsia"/>
        </w:rPr>
        <w:t>块熵是信息论中用于衡量序列不确定性的指标，描述长度为</w:t>
      </w:r>
      <w:r w:rsidRPr="00CC4F28">
        <w:rPr>
          <w:position w:val="-4"/>
        </w:rPr>
        <w:object w:dxaOrig="200" w:dyaOrig="220" w14:anchorId="6E4C4347">
          <v:shape id="_x0000_i1261" type="#_x0000_t75" style="width:10pt;height:11.25pt" o:ole="">
            <v:imagedata r:id="rId177" o:title=""/>
          </v:shape>
          <o:OLEObject Type="Embed" ProgID="Equation.DSMT4" ShapeID="_x0000_i1261" DrawAspect="Content" ObjectID="_1814373596" r:id="rId178"/>
        </w:object>
      </w:r>
      <w:r w:rsidRPr="00CC4F28">
        <w:rPr>
          <w:rFonts w:hint="eastAsia"/>
        </w:rPr>
        <w:t>的连续符号块（</w:t>
      </w:r>
      <w:r w:rsidRPr="00CC4F28">
        <w:rPr>
          <w:rFonts w:hint="eastAsia"/>
        </w:rPr>
        <w:t>block</w:t>
      </w:r>
      <w:r w:rsidRPr="00CC4F28">
        <w:rPr>
          <w:rFonts w:hint="eastAsia"/>
        </w:rPr>
        <w:t>）的熵</w:t>
      </w:r>
      <w:r>
        <w:rPr>
          <w:rFonts w:hint="eastAsia"/>
        </w:rPr>
        <w:t>，</w:t>
      </w:r>
      <w:r w:rsidRPr="00CC4F28">
        <w:rPr>
          <w:rFonts w:hint="eastAsia"/>
        </w:rPr>
        <w:t>反映了系统在特定时间尺度下的复杂度</w:t>
      </w:r>
      <w:r>
        <w:rPr>
          <w:rFonts w:hint="eastAsia"/>
        </w:rPr>
        <w:t>，计算公式为：</w:t>
      </w:r>
    </w:p>
    <w:p w14:paraId="16434E04" w14:textId="568C6FEF" w:rsidR="00CC4F28" w:rsidRDefault="00CC4F28" w:rsidP="00CC4F28">
      <w:pPr>
        <w:pStyle w:val="af6"/>
        <w:spacing w:before="163" w:after="163"/>
      </w:pPr>
      <w:r w:rsidRPr="00CC4F28">
        <w:rPr>
          <w:position w:val="-26"/>
        </w:rPr>
        <w:object w:dxaOrig="2380" w:dyaOrig="499" w14:anchorId="0A92B6FD">
          <v:shape id="_x0000_i1264" type="#_x0000_t75" style="width:118.95pt;height:25.05pt" o:ole="">
            <v:imagedata r:id="rId179" o:title=""/>
          </v:shape>
          <o:OLEObject Type="Embed" ProgID="Equation.DSMT4" ShapeID="_x0000_i1264" DrawAspect="Content" ObjectID="_1814373597" r:id="rId180"/>
        </w:object>
      </w:r>
      <w:r>
        <w:rPr>
          <w:rFonts w:hint="eastAsia"/>
        </w:rPr>
        <w:t xml:space="preserve">                               (7)</w:t>
      </w:r>
    </w:p>
    <w:p w14:paraId="76185FCE" w14:textId="032787D9" w:rsidR="00A769C8" w:rsidRPr="00A769C8" w:rsidRDefault="00A769C8" w:rsidP="00A769C8">
      <w:pPr>
        <w:ind w:firstLine="420"/>
        <w:rPr>
          <w:rFonts w:hint="eastAsia"/>
        </w:rPr>
      </w:pPr>
      <w:r>
        <w:rPr>
          <w:rFonts w:hint="eastAsia"/>
        </w:rPr>
        <w:t>如果序列完全随机，则</w:t>
      </w:r>
      <w:r w:rsidRPr="00A769C8">
        <w:rPr>
          <w:position w:val="-12"/>
        </w:rPr>
        <w:object w:dxaOrig="1400" w:dyaOrig="340" w14:anchorId="7ACC0425">
          <v:shape id="_x0000_i1269" type="#_x0000_t75" style="width:70.1pt;height:16.9pt" o:ole="">
            <v:imagedata r:id="rId181" o:title=""/>
          </v:shape>
          <o:OLEObject Type="Embed" ProgID="Equation.DSMT4" ShapeID="_x0000_i1269" DrawAspect="Content" ObjectID="_1814373598" r:id="rId182"/>
        </w:object>
      </w:r>
      <w:r>
        <w:rPr>
          <w:rFonts w:hint="eastAsia"/>
        </w:rPr>
        <w:t>；否则，</w:t>
      </w:r>
      <w:r w:rsidRPr="00A769C8">
        <w:rPr>
          <w:position w:val="-12"/>
        </w:rPr>
        <w:object w:dxaOrig="1400" w:dyaOrig="340" w14:anchorId="7D2CA18E">
          <v:shape id="_x0000_i1272" type="#_x0000_t75" style="width:70.1pt;height:16.9pt" o:ole="">
            <v:imagedata r:id="rId183" o:title=""/>
          </v:shape>
          <o:OLEObject Type="Embed" ProgID="Equation.DSMT4" ShapeID="_x0000_i1272" DrawAspect="Content" ObjectID="_1814373599" r:id="rId184"/>
        </w:object>
      </w:r>
      <w:r>
        <w:rPr>
          <w:rFonts w:hint="eastAsia"/>
        </w:rPr>
        <w:t>。如果</w:t>
      </w:r>
      <w:r w:rsidRPr="00A769C8">
        <w:rPr>
          <w:position w:val="-12"/>
        </w:rPr>
        <w:object w:dxaOrig="1400" w:dyaOrig="340" w14:anchorId="1DFB7F1F">
          <v:shape id="_x0000_i1277" type="#_x0000_t75" style="width:70.1pt;height:16.9pt" o:ole="">
            <v:imagedata r:id="rId185" o:title=""/>
          </v:shape>
          <o:OLEObject Type="Embed" ProgID="Equation.DSMT4" ShapeID="_x0000_i1277" DrawAspect="Content" ObjectID="_1814373600" r:id="rId186"/>
        </w:object>
      </w:r>
      <w:r w:rsidRPr="00A769C8">
        <w:rPr>
          <w:rFonts w:hint="eastAsia"/>
        </w:rPr>
        <w:t>在</w:t>
      </w:r>
      <w:r w:rsidRPr="00A769C8">
        <w:rPr>
          <w:position w:val="-4"/>
        </w:rPr>
        <w:object w:dxaOrig="560" w:dyaOrig="220" w14:anchorId="044D3164">
          <v:shape id="_x0000_i1280" type="#_x0000_t75" style="width:28.15pt;height:11.25pt" o:ole="">
            <v:imagedata r:id="rId187" o:title=""/>
          </v:shape>
          <o:OLEObject Type="Embed" ProgID="Equation.DSMT4" ShapeID="_x0000_i1280" DrawAspect="Content" ObjectID="_1814373601" r:id="rId188"/>
        </w:object>
      </w:r>
      <w:r w:rsidRPr="00A769C8">
        <w:rPr>
          <w:rFonts w:hint="eastAsia"/>
        </w:rPr>
        <w:t>时趋于稳定，说明</w:t>
      </w:r>
      <w:r w:rsidRPr="00A769C8">
        <w:rPr>
          <w:position w:val="-4"/>
        </w:rPr>
        <w:object w:dxaOrig="240" w:dyaOrig="220" w14:anchorId="0897945C">
          <v:shape id="_x0000_i1283" type="#_x0000_t75" style="width:11.9pt;height:11.25pt" o:ole="">
            <v:imagedata r:id="rId189" o:title=""/>
          </v:shape>
          <o:OLEObject Type="Embed" ProgID="Equation.DSMT4" ShapeID="_x0000_i1283" DrawAspect="Content" ObjectID="_1814373602" r:id="rId190"/>
        </w:object>
      </w:r>
      <w:r w:rsidRPr="00A769C8">
        <w:rPr>
          <w:rFonts w:hint="eastAsia"/>
        </w:rPr>
        <w:t>阶马尔可夫性成立</w:t>
      </w:r>
      <w:r>
        <w:rPr>
          <w:rFonts w:hint="eastAsia"/>
        </w:rPr>
        <w:t>。</w:t>
      </w:r>
    </w:p>
    <w:p w14:paraId="05A9F72C" w14:textId="40FB2B7A" w:rsidR="006D1CF3" w:rsidRDefault="006D1CF3" w:rsidP="006D1CF3">
      <w:pPr>
        <w:pStyle w:val="2"/>
      </w:pPr>
      <w:r>
        <w:rPr>
          <w:rFonts w:hint="eastAsia"/>
        </w:rPr>
        <w:t>参考文献</w:t>
      </w:r>
    </w:p>
    <w:p w14:paraId="1F02FACE" w14:textId="43031A0D" w:rsidR="006D1CF3" w:rsidRDefault="006D1CF3" w:rsidP="000D7CAC">
      <w:pPr>
        <w:pStyle w:val="a"/>
      </w:pPr>
      <w:r w:rsidRPr="006D1CF3">
        <w:t>T. Schreiber, A. Schmitz: Improved Surrogate Data for Nonlinearity Tests. Physical Review Letters, 1996.</w:t>
      </w:r>
    </w:p>
    <w:p w14:paraId="70F2DA65" w14:textId="665313A7" w:rsidR="006D1CF3" w:rsidRDefault="006D1CF3" w:rsidP="000D7CAC">
      <w:pPr>
        <w:pStyle w:val="a"/>
      </w:pPr>
      <w:r w:rsidRPr="006D1CF3">
        <w:t>T. Schreiber, A. Schmitz: Surrogate time series. Physica D, 2000.</w:t>
      </w:r>
    </w:p>
    <w:p w14:paraId="7503E29D" w14:textId="7B64442B" w:rsidR="006D1CF3" w:rsidRPr="006D1CF3" w:rsidRDefault="006D1CF3" w:rsidP="000D7CAC">
      <w:pPr>
        <w:pStyle w:val="a"/>
      </w:pPr>
      <w:r w:rsidRPr="006D1CF3">
        <w:t>S.D. Pethel, D.W. Hahs: Exact Test of Independence Using Mutual Information. Entropy, 2014.</w:t>
      </w:r>
    </w:p>
    <w:sectPr w:rsidR="006D1CF3" w:rsidRPr="006D1CF3" w:rsidSect="00702EF6">
      <w:headerReference w:type="even" r:id="rId191"/>
      <w:headerReference w:type="default" r:id="rId192"/>
      <w:footerReference w:type="even" r:id="rId193"/>
      <w:footerReference w:type="default" r:id="rId194"/>
      <w:headerReference w:type="first" r:id="rId195"/>
      <w:footerReference w:type="first" r:id="rId196"/>
      <w:pgSz w:w="11906" w:h="16838"/>
      <w:pgMar w:top="1440" w:right="1440" w:bottom="1440" w:left="1440" w:header="397" w:footer="992"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A4A140C" w14:textId="77777777" w:rsidR="00E676EB" w:rsidRDefault="00E676EB">
      <w:pPr>
        <w:spacing w:line="240" w:lineRule="auto"/>
        <w:ind w:firstLine="420"/>
      </w:pPr>
      <w:r>
        <w:separator/>
      </w:r>
    </w:p>
  </w:endnote>
  <w:endnote w:type="continuationSeparator" w:id="0">
    <w:p w14:paraId="6B016ED4" w14:textId="77777777" w:rsidR="00E676EB" w:rsidRDefault="00E676EB">
      <w:pPr>
        <w:spacing w:line="240" w:lineRule="auto"/>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仿宋">
    <w:panose1 w:val="02010609060101010101"/>
    <w:charset w:val="86"/>
    <w:family w:val="modern"/>
    <w:pitch w:val="fixed"/>
    <w:sig w:usb0="800002BF" w:usb1="38CF7CFA" w:usb2="00000016" w:usb3="00000000" w:csb0="00040001" w:csb1="00000000"/>
  </w:font>
  <w:font w:name="Times">
    <w:altName w:val="Times New Roman"/>
    <w:panose1 w:val="02020603050405020304"/>
    <w:charset w:val="00"/>
    <w:family w:val="roman"/>
    <w:pitch w:val="variable"/>
    <w:sig w:usb0="E0002EFF" w:usb1="C000785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4A5FA98" w14:textId="77777777" w:rsidR="00CB7D73" w:rsidRDefault="00CB7D73">
    <w:pPr>
      <w:pStyle w:val="a8"/>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531465694"/>
      <w:docPartObj>
        <w:docPartGallery w:val="Page Numbers (Bottom of Page)"/>
        <w:docPartUnique/>
      </w:docPartObj>
    </w:sdtPr>
    <w:sdtContent>
      <w:sdt>
        <w:sdtPr>
          <w:id w:val="1728636285"/>
          <w:docPartObj>
            <w:docPartGallery w:val="Page Numbers (Top of Page)"/>
            <w:docPartUnique/>
          </w:docPartObj>
        </w:sdtPr>
        <w:sdtContent>
          <w:p w14:paraId="68DAC066" w14:textId="5C260E6B" w:rsidR="00CB7D73" w:rsidRDefault="00000000" w:rsidP="00483478">
            <w:pPr>
              <w:pStyle w:val="a8"/>
              <w:spacing w:beforeLines="50" w:before="120" w:line="240" w:lineRule="auto"/>
              <w:ind w:firstLine="360"/>
              <w:jc w:val="center"/>
            </w:pPr>
            <w:r w:rsidRPr="008B0281">
              <w:rPr>
                <w:lang w:val="zh-CN"/>
              </w:rPr>
              <w:t xml:space="preserve"> </w:t>
            </w:r>
            <w:r w:rsidRPr="008B0281">
              <w:rPr>
                <w:sz w:val="24"/>
                <w:szCs w:val="24"/>
              </w:rPr>
              <w:fldChar w:fldCharType="begin"/>
            </w:r>
            <w:r w:rsidRPr="008B0281">
              <w:instrText>PAGE</w:instrText>
            </w:r>
            <w:r w:rsidRPr="008B0281">
              <w:rPr>
                <w:sz w:val="24"/>
                <w:szCs w:val="24"/>
              </w:rPr>
              <w:fldChar w:fldCharType="separate"/>
            </w:r>
            <w:r w:rsidRPr="008B0281">
              <w:rPr>
                <w:lang w:val="zh-CN"/>
              </w:rPr>
              <w:t>2</w:t>
            </w:r>
            <w:r w:rsidRPr="008B0281">
              <w:rPr>
                <w:sz w:val="24"/>
                <w:szCs w:val="24"/>
              </w:rPr>
              <w:fldChar w:fldCharType="end"/>
            </w:r>
            <w:r w:rsidRPr="008B0281">
              <w:rPr>
                <w:lang w:val="zh-CN"/>
              </w:rPr>
              <w:t>/</w:t>
            </w:r>
            <w:r w:rsidRPr="008B0281">
              <w:rPr>
                <w:sz w:val="24"/>
                <w:szCs w:val="24"/>
              </w:rPr>
              <w:fldChar w:fldCharType="begin"/>
            </w:r>
            <w:r w:rsidRPr="008B0281">
              <w:instrText>NUMPAGES</w:instrText>
            </w:r>
            <w:r w:rsidRPr="008B0281">
              <w:rPr>
                <w:sz w:val="24"/>
                <w:szCs w:val="24"/>
              </w:rPr>
              <w:fldChar w:fldCharType="separate"/>
            </w:r>
            <w:r w:rsidRPr="008B0281">
              <w:rPr>
                <w:lang w:val="zh-CN"/>
              </w:rPr>
              <w:t>2</w:t>
            </w:r>
            <w:r w:rsidRPr="008B0281">
              <w:rPr>
                <w:sz w:val="24"/>
                <w:szCs w:val="24"/>
              </w:rPr>
              <w:fldChar w:fldCharType="end"/>
            </w:r>
          </w:p>
        </w:sdtContent>
      </w:sdt>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476C0C" w14:textId="77777777" w:rsidR="00CB7D73" w:rsidRDefault="00CB7D73">
    <w:pPr>
      <w:pStyle w:val="a8"/>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E620EAF" w14:textId="77777777" w:rsidR="00E676EB" w:rsidRDefault="00E676EB">
      <w:pPr>
        <w:spacing w:line="240" w:lineRule="auto"/>
        <w:ind w:firstLine="420"/>
      </w:pPr>
      <w:r>
        <w:separator/>
      </w:r>
    </w:p>
  </w:footnote>
  <w:footnote w:type="continuationSeparator" w:id="0">
    <w:p w14:paraId="4ADA668F" w14:textId="77777777" w:rsidR="00E676EB" w:rsidRDefault="00E676EB">
      <w:pPr>
        <w:spacing w:line="240" w:lineRule="auto"/>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8EF3FD9" w14:textId="77777777" w:rsidR="00CB7D73" w:rsidRDefault="00CB7D73">
    <w:pPr>
      <w:pStyle w:val="a6"/>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AA6CF8B" w14:textId="3F04C9C9" w:rsidR="00CB7D73" w:rsidRDefault="00CB7D73" w:rsidP="00702EF6">
    <w:pPr>
      <w:pStyle w:val="a6"/>
      <w:spacing w:line="240" w:lineRule="auto"/>
      <w:ind w:firstLineChars="0" w:firstLine="0"/>
      <w:jc w:val="both"/>
      <w:rPr>
        <w:noProof/>
      </w:rPr>
    </w:pPr>
  </w:p>
  <w:p w14:paraId="5332A4D1" w14:textId="77777777" w:rsidR="00865244" w:rsidRDefault="00865244" w:rsidP="00702EF6">
    <w:pPr>
      <w:pStyle w:val="a6"/>
      <w:spacing w:line="240" w:lineRule="auto"/>
      <w:ind w:firstLineChars="0" w:firstLine="0"/>
      <w:jc w:val="both"/>
      <w:rPr>
        <w:noProof/>
      </w:rPr>
    </w:pPr>
  </w:p>
  <w:p w14:paraId="3DD55CDF" w14:textId="77777777" w:rsidR="00865244" w:rsidRDefault="00865244" w:rsidP="00702EF6">
    <w:pPr>
      <w:pStyle w:val="a6"/>
      <w:spacing w:line="240" w:lineRule="auto"/>
      <w:ind w:firstLineChars="0" w:firstLine="0"/>
      <w:jc w:val="both"/>
      <w:rPr>
        <w:noProof/>
      </w:rPr>
    </w:pPr>
  </w:p>
  <w:p w14:paraId="18DC25FC" w14:textId="77777777" w:rsidR="00865244" w:rsidRDefault="00865244" w:rsidP="00702EF6">
    <w:pPr>
      <w:pStyle w:val="a6"/>
      <w:spacing w:line="240" w:lineRule="auto"/>
      <w:ind w:firstLineChars="0" w:firstLine="0"/>
      <w:jc w:val="both"/>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7474218" w14:textId="77777777" w:rsidR="00CB7D73" w:rsidRDefault="00CB7D73">
    <w:pPr>
      <w:pStyle w:val="a6"/>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111B7D"/>
    <w:multiLevelType w:val="hybridMultilevel"/>
    <w:tmpl w:val="6AC0BEA6"/>
    <w:lvl w:ilvl="0" w:tplc="0409000F">
      <w:start w:val="1"/>
      <w:numFmt w:val="decimal"/>
      <w:lvlText w:val="%1."/>
      <w:lvlJc w:val="left"/>
      <w:pPr>
        <w:ind w:left="860" w:hanging="440"/>
      </w:p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 w15:restartNumberingAfterBreak="0">
    <w:nsid w:val="0A256270"/>
    <w:multiLevelType w:val="hybridMultilevel"/>
    <w:tmpl w:val="49EA1BB2"/>
    <w:lvl w:ilvl="0" w:tplc="0409000F">
      <w:start w:val="1"/>
      <w:numFmt w:val="decimal"/>
      <w:lvlText w:val="%1."/>
      <w:lvlJc w:val="left"/>
      <w:pPr>
        <w:ind w:left="840" w:hanging="440"/>
      </w:pPr>
    </w:lvl>
    <w:lvl w:ilvl="1" w:tplc="04090019" w:tentative="1">
      <w:start w:val="1"/>
      <w:numFmt w:val="lowerLetter"/>
      <w:lvlText w:val="%2)"/>
      <w:lvlJc w:val="left"/>
      <w:pPr>
        <w:ind w:left="1280" w:hanging="440"/>
      </w:pPr>
    </w:lvl>
    <w:lvl w:ilvl="2" w:tplc="0409001B" w:tentative="1">
      <w:start w:val="1"/>
      <w:numFmt w:val="lowerRoman"/>
      <w:lvlText w:val="%3."/>
      <w:lvlJc w:val="right"/>
      <w:pPr>
        <w:ind w:left="1720" w:hanging="440"/>
      </w:pPr>
    </w:lvl>
    <w:lvl w:ilvl="3" w:tplc="0409000F" w:tentative="1">
      <w:start w:val="1"/>
      <w:numFmt w:val="decimal"/>
      <w:lvlText w:val="%4."/>
      <w:lvlJc w:val="left"/>
      <w:pPr>
        <w:ind w:left="2160" w:hanging="440"/>
      </w:pPr>
    </w:lvl>
    <w:lvl w:ilvl="4" w:tplc="04090019" w:tentative="1">
      <w:start w:val="1"/>
      <w:numFmt w:val="lowerLetter"/>
      <w:lvlText w:val="%5)"/>
      <w:lvlJc w:val="left"/>
      <w:pPr>
        <w:ind w:left="2600" w:hanging="440"/>
      </w:pPr>
    </w:lvl>
    <w:lvl w:ilvl="5" w:tplc="0409001B" w:tentative="1">
      <w:start w:val="1"/>
      <w:numFmt w:val="lowerRoman"/>
      <w:lvlText w:val="%6."/>
      <w:lvlJc w:val="right"/>
      <w:pPr>
        <w:ind w:left="3040" w:hanging="440"/>
      </w:pPr>
    </w:lvl>
    <w:lvl w:ilvl="6" w:tplc="0409000F" w:tentative="1">
      <w:start w:val="1"/>
      <w:numFmt w:val="decimal"/>
      <w:lvlText w:val="%7."/>
      <w:lvlJc w:val="left"/>
      <w:pPr>
        <w:ind w:left="3480" w:hanging="440"/>
      </w:pPr>
    </w:lvl>
    <w:lvl w:ilvl="7" w:tplc="04090019" w:tentative="1">
      <w:start w:val="1"/>
      <w:numFmt w:val="lowerLetter"/>
      <w:lvlText w:val="%8)"/>
      <w:lvlJc w:val="left"/>
      <w:pPr>
        <w:ind w:left="3920" w:hanging="440"/>
      </w:pPr>
    </w:lvl>
    <w:lvl w:ilvl="8" w:tplc="0409001B" w:tentative="1">
      <w:start w:val="1"/>
      <w:numFmt w:val="lowerRoman"/>
      <w:lvlText w:val="%9."/>
      <w:lvlJc w:val="right"/>
      <w:pPr>
        <w:ind w:left="4360" w:hanging="440"/>
      </w:pPr>
    </w:lvl>
  </w:abstractNum>
  <w:abstractNum w:abstractNumId="2" w15:restartNumberingAfterBreak="0">
    <w:nsid w:val="0C0141F8"/>
    <w:multiLevelType w:val="hybridMultilevel"/>
    <w:tmpl w:val="25942630"/>
    <w:lvl w:ilvl="0" w:tplc="0409000F">
      <w:start w:val="1"/>
      <w:numFmt w:val="decimal"/>
      <w:lvlText w:val="%1."/>
      <w:lvlJc w:val="left"/>
      <w:pPr>
        <w:ind w:left="860" w:hanging="440"/>
      </w:p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3" w15:restartNumberingAfterBreak="0">
    <w:nsid w:val="0C1B0A46"/>
    <w:multiLevelType w:val="hybridMultilevel"/>
    <w:tmpl w:val="B8EE36BC"/>
    <w:lvl w:ilvl="0" w:tplc="0409000F">
      <w:start w:val="1"/>
      <w:numFmt w:val="decimal"/>
      <w:lvlText w:val="%1."/>
      <w:lvlJc w:val="left"/>
      <w:pPr>
        <w:ind w:left="860" w:hanging="440"/>
      </w:p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4" w15:restartNumberingAfterBreak="0">
    <w:nsid w:val="12992553"/>
    <w:multiLevelType w:val="hybridMultilevel"/>
    <w:tmpl w:val="72BCFA64"/>
    <w:lvl w:ilvl="0" w:tplc="0409000F">
      <w:start w:val="1"/>
      <w:numFmt w:val="decimal"/>
      <w:lvlText w:val="%1."/>
      <w:lvlJc w:val="left"/>
      <w:pPr>
        <w:ind w:left="860" w:hanging="440"/>
      </w:p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5" w15:restartNumberingAfterBreak="0">
    <w:nsid w:val="12BE2F39"/>
    <w:multiLevelType w:val="hybridMultilevel"/>
    <w:tmpl w:val="A552B74C"/>
    <w:lvl w:ilvl="0" w:tplc="0409000F">
      <w:start w:val="1"/>
      <w:numFmt w:val="decimal"/>
      <w:lvlText w:val="%1."/>
      <w:lvlJc w:val="left"/>
      <w:pPr>
        <w:ind w:left="860" w:hanging="440"/>
      </w:p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6" w15:restartNumberingAfterBreak="0">
    <w:nsid w:val="16810527"/>
    <w:multiLevelType w:val="hybridMultilevel"/>
    <w:tmpl w:val="3CF2A4A6"/>
    <w:lvl w:ilvl="0" w:tplc="E5D4B5CE">
      <w:start w:val="1"/>
      <w:numFmt w:val="decimal"/>
      <w:lvlText w:val="%1. "/>
      <w:lvlJc w:val="left"/>
      <w:pPr>
        <w:ind w:left="480" w:hanging="48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7" w15:restartNumberingAfterBreak="0">
    <w:nsid w:val="17607953"/>
    <w:multiLevelType w:val="hybridMultilevel"/>
    <w:tmpl w:val="85046B50"/>
    <w:lvl w:ilvl="0" w:tplc="0409000F">
      <w:start w:val="1"/>
      <w:numFmt w:val="decimal"/>
      <w:lvlText w:val="%1."/>
      <w:lvlJc w:val="left"/>
      <w:pPr>
        <w:ind w:left="860" w:hanging="440"/>
      </w:p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8" w15:restartNumberingAfterBreak="0">
    <w:nsid w:val="1C5B0B2D"/>
    <w:multiLevelType w:val="hybridMultilevel"/>
    <w:tmpl w:val="24704E3E"/>
    <w:lvl w:ilvl="0" w:tplc="FF0C018E">
      <w:start w:val="1"/>
      <w:numFmt w:val="japaneseCounting"/>
      <w:lvlText w:val="%1、"/>
      <w:lvlJc w:val="left"/>
      <w:pPr>
        <w:ind w:left="480" w:hanging="480"/>
      </w:pPr>
      <w:rPr>
        <w:rFonts w:hint="default"/>
      </w:rPr>
    </w:lvl>
    <w:lvl w:ilvl="1" w:tplc="0409000F">
      <w:start w:val="1"/>
      <w:numFmt w:val="decimal"/>
      <w:lvlText w:val="%2."/>
      <w:lvlJc w:val="left"/>
      <w:pPr>
        <w:ind w:left="86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1C9A7795"/>
    <w:multiLevelType w:val="hybridMultilevel"/>
    <w:tmpl w:val="DCB47412"/>
    <w:lvl w:ilvl="0" w:tplc="F76A5408">
      <w:start w:val="1"/>
      <w:numFmt w:val="decimal"/>
      <w:lvlText w:val="%1. "/>
      <w:lvlJc w:val="left"/>
      <w:pPr>
        <w:ind w:left="480" w:hanging="48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0" w15:restartNumberingAfterBreak="0">
    <w:nsid w:val="1FA7026A"/>
    <w:multiLevelType w:val="hybridMultilevel"/>
    <w:tmpl w:val="7228FF5E"/>
    <w:lvl w:ilvl="0" w:tplc="6DC83344">
      <w:start w:val="1"/>
      <w:numFmt w:val="bullet"/>
      <w:lvlText w:val=""/>
      <w:lvlJc w:val="left"/>
      <w:pPr>
        <w:ind w:left="860" w:hanging="440"/>
      </w:pPr>
      <w:rPr>
        <w:rFonts w:ascii="Wingdings" w:hAnsi="Wingdings" w:hint="default"/>
      </w:rPr>
    </w:lvl>
    <w:lvl w:ilvl="1" w:tplc="04090003" w:tentative="1">
      <w:start w:val="1"/>
      <w:numFmt w:val="bullet"/>
      <w:lvlText w:val=""/>
      <w:lvlJc w:val="left"/>
      <w:pPr>
        <w:ind w:left="1300" w:hanging="440"/>
      </w:pPr>
      <w:rPr>
        <w:rFonts w:ascii="Wingdings" w:hAnsi="Wingdings" w:hint="default"/>
      </w:rPr>
    </w:lvl>
    <w:lvl w:ilvl="2" w:tplc="04090005" w:tentative="1">
      <w:start w:val="1"/>
      <w:numFmt w:val="bullet"/>
      <w:lvlText w:val=""/>
      <w:lvlJc w:val="left"/>
      <w:pPr>
        <w:ind w:left="1740" w:hanging="440"/>
      </w:pPr>
      <w:rPr>
        <w:rFonts w:ascii="Wingdings" w:hAnsi="Wingdings" w:hint="default"/>
      </w:rPr>
    </w:lvl>
    <w:lvl w:ilvl="3" w:tplc="04090001" w:tentative="1">
      <w:start w:val="1"/>
      <w:numFmt w:val="bullet"/>
      <w:lvlText w:val=""/>
      <w:lvlJc w:val="left"/>
      <w:pPr>
        <w:ind w:left="2180" w:hanging="440"/>
      </w:pPr>
      <w:rPr>
        <w:rFonts w:ascii="Wingdings" w:hAnsi="Wingdings" w:hint="default"/>
      </w:rPr>
    </w:lvl>
    <w:lvl w:ilvl="4" w:tplc="04090003" w:tentative="1">
      <w:start w:val="1"/>
      <w:numFmt w:val="bullet"/>
      <w:lvlText w:val=""/>
      <w:lvlJc w:val="left"/>
      <w:pPr>
        <w:ind w:left="2620" w:hanging="440"/>
      </w:pPr>
      <w:rPr>
        <w:rFonts w:ascii="Wingdings" w:hAnsi="Wingdings" w:hint="default"/>
      </w:rPr>
    </w:lvl>
    <w:lvl w:ilvl="5" w:tplc="04090005" w:tentative="1">
      <w:start w:val="1"/>
      <w:numFmt w:val="bullet"/>
      <w:lvlText w:val=""/>
      <w:lvlJc w:val="left"/>
      <w:pPr>
        <w:ind w:left="3060" w:hanging="440"/>
      </w:pPr>
      <w:rPr>
        <w:rFonts w:ascii="Wingdings" w:hAnsi="Wingdings" w:hint="default"/>
      </w:rPr>
    </w:lvl>
    <w:lvl w:ilvl="6" w:tplc="04090001" w:tentative="1">
      <w:start w:val="1"/>
      <w:numFmt w:val="bullet"/>
      <w:lvlText w:val=""/>
      <w:lvlJc w:val="left"/>
      <w:pPr>
        <w:ind w:left="3500" w:hanging="440"/>
      </w:pPr>
      <w:rPr>
        <w:rFonts w:ascii="Wingdings" w:hAnsi="Wingdings" w:hint="default"/>
      </w:rPr>
    </w:lvl>
    <w:lvl w:ilvl="7" w:tplc="04090003" w:tentative="1">
      <w:start w:val="1"/>
      <w:numFmt w:val="bullet"/>
      <w:lvlText w:val=""/>
      <w:lvlJc w:val="left"/>
      <w:pPr>
        <w:ind w:left="3940" w:hanging="440"/>
      </w:pPr>
      <w:rPr>
        <w:rFonts w:ascii="Wingdings" w:hAnsi="Wingdings" w:hint="default"/>
      </w:rPr>
    </w:lvl>
    <w:lvl w:ilvl="8" w:tplc="04090005" w:tentative="1">
      <w:start w:val="1"/>
      <w:numFmt w:val="bullet"/>
      <w:lvlText w:val=""/>
      <w:lvlJc w:val="left"/>
      <w:pPr>
        <w:ind w:left="4380" w:hanging="440"/>
      </w:pPr>
      <w:rPr>
        <w:rFonts w:ascii="Wingdings" w:hAnsi="Wingdings" w:hint="default"/>
      </w:rPr>
    </w:lvl>
  </w:abstractNum>
  <w:abstractNum w:abstractNumId="11" w15:restartNumberingAfterBreak="0">
    <w:nsid w:val="24A21F91"/>
    <w:multiLevelType w:val="hybridMultilevel"/>
    <w:tmpl w:val="5A1A0F52"/>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2" w15:restartNumberingAfterBreak="0">
    <w:nsid w:val="27617695"/>
    <w:multiLevelType w:val="hybridMultilevel"/>
    <w:tmpl w:val="EAF08FDC"/>
    <w:lvl w:ilvl="0" w:tplc="FFFFFFFF">
      <w:start w:val="1"/>
      <w:numFmt w:val="decimal"/>
      <w:lvlText w:val="%1."/>
      <w:lvlJc w:val="left"/>
      <w:pPr>
        <w:ind w:left="86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3" w15:restartNumberingAfterBreak="0">
    <w:nsid w:val="28FD1E37"/>
    <w:multiLevelType w:val="hybridMultilevel"/>
    <w:tmpl w:val="12824906"/>
    <w:lvl w:ilvl="0" w:tplc="6DC83344">
      <w:start w:val="1"/>
      <w:numFmt w:val="bullet"/>
      <w:lvlText w:val=""/>
      <w:lvlJc w:val="left"/>
      <w:pPr>
        <w:ind w:left="860" w:hanging="440"/>
      </w:pPr>
      <w:rPr>
        <w:rFonts w:ascii="Wingdings" w:hAnsi="Wingdings" w:hint="default"/>
      </w:rPr>
    </w:lvl>
    <w:lvl w:ilvl="1" w:tplc="04090003" w:tentative="1">
      <w:start w:val="1"/>
      <w:numFmt w:val="bullet"/>
      <w:lvlText w:val=""/>
      <w:lvlJc w:val="left"/>
      <w:pPr>
        <w:ind w:left="1300" w:hanging="440"/>
      </w:pPr>
      <w:rPr>
        <w:rFonts w:ascii="Wingdings" w:hAnsi="Wingdings" w:hint="default"/>
      </w:rPr>
    </w:lvl>
    <w:lvl w:ilvl="2" w:tplc="04090005" w:tentative="1">
      <w:start w:val="1"/>
      <w:numFmt w:val="bullet"/>
      <w:lvlText w:val=""/>
      <w:lvlJc w:val="left"/>
      <w:pPr>
        <w:ind w:left="1740" w:hanging="440"/>
      </w:pPr>
      <w:rPr>
        <w:rFonts w:ascii="Wingdings" w:hAnsi="Wingdings" w:hint="default"/>
      </w:rPr>
    </w:lvl>
    <w:lvl w:ilvl="3" w:tplc="04090001" w:tentative="1">
      <w:start w:val="1"/>
      <w:numFmt w:val="bullet"/>
      <w:lvlText w:val=""/>
      <w:lvlJc w:val="left"/>
      <w:pPr>
        <w:ind w:left="2180" w:hanging="440"/>
      </w:pPr>
      <w:rPr>
        <w:rFonts w:ascii="Wingdings" w:hAnsi="Wingdings" w:hint="default"/>
      </w:rPr>
    </w:lvl>
    <w:lvl w:ilvl="4" w:tplc="04090003" w:tentative="1">
      <w:start w:val="1"/>
      <w:numFmt w:val="bullet"/>
      <w:lvlText w:val=""/>
      <w:lvlJc w:val="left"/>
      <w:pPr>
        <w:ind w:left="2620" w:hanging="440"/>
      </w:pPr>
      <w:rPr>
        <w:rFonts w:ascii="Wingdings" w:hAnsi="Wingdings" w:hint="default"/>
      </w:rPr>
    </w:lvl>
    <w:lvl w:ilvl="5" w:tplc="04090005" w:tentative="1">
      <w:start w:val="1"/>
      <w:numFmt w:val="bullet"/>
      <w:lvlText w:val=""/>
      <w:lvlJc w:val="left"/>
      <w:pPr>
        <w:ind w:left="3060" w:hanging="440"/>
      </w:pPr>
      <w:rPr>
        <w:rFonts w:ascii="Wingdings" w:hAnsi="Wingdings" w:hint="default"/>
      </w:rPr>
    </w:lvl>
    <w:lvl w:ilvl="6" w:tplc="04090001" w:tentative="1">
      <w:start w:val="1"/>
      <w:numFmt w:val="bullet"/>
      <w:lvlText w:val=""/>
      <w:lvlJc w:val="left"/>
      <w:pPr>
        <w:ind w:left="3500" w:hanging="440"/>
      </w:pPr>
      <w:rPr>
        <w:rFonts w:ascii="Wingdings" w:hAnsi="Wingdings" w:hint="default"/>
      </w:rPr>
    </w:lvl>
    <w:lvl w:ilvl="7" w:tplc="04090003" w:tentative="1">
      <w:start w:val="1"/>
      <w:numFmt w:val="bullet"/>
      <w:lvlText w:val=""/>
      <w:lvlJc w:val="left"/>
      <w:pPr>
        <w:ind w:left="3940" w:hanging="440"/>
      </w:pPr>
      <w:rPr>
        <w:rFonts w:ascii="Wingdings" w:hAnsi="Wingdings" w:hint="default"/>
      </w:rPr>
    </w:lvl>
    <w:lvl w:ilvl="8" w:tplc="04090005" w:tentative="1">
      <w:start w:val="1"/>
      <w:numFmt w:val="bullet"/>
      <w:lvlText w:val=""/>
      <w:lvlJc w:val="left"/>
      <w:pPr>
        <w:ind w:left="4380" w:hanging="440"/>
      </w:pPr>
      <w:rPr>
        <w:rFonts w:ascii="Wingdings" w:hAnsi="Wingdings" w:hint="default"/>
      </w:rPr>
    </w:lvl>
  </w:abstractNum>
  <w:abstractNum w:abstractNumId="14" w15:restartNumberingAfterBreak="0">
    <w:nsid w:val="2A413C33"/>
    <w:multiLevelType w:val="hybridMultilevel"/>
    <w:tmpl w:val="7C649406"/>
    <w:lvl w:ilvl="0" w:tplc="48A418D8">
      <w:start w:val="1"/>
      <w:numFmt w:val="decimal"/>
      <w:lvlText w:val="%1."/>
      <w:lvlJc w:val="left"/>
      <w:pPr>
        <w:ind w:left="860" w:hanging="440"/>
      </w:pPr>
      <w:rPr>
        <w:b/>
        <w:bCs/>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5" w15:restartNumberingAfterBreak="0">
    <w:nsid w:val="2A4C7343"/>
    <w:multiLevelType w:val="hybridMultilevel"/>
    <w:tmpl w:val="29D88C70"/>
    <w:lvl w:ilvl="0" w:tplc="0409000F">
      <w:start w:val="1"/>
      <w:numFmt w:val="decimal"/>
      <w:lvlText w:val="%1."/>
      <w:lvlJc w:val="left"/>
      <w:pPr>
        <w:ind w:left="860" w:hanging="440"/>
      </w:p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6" w15:restartNumberingAfterBreak="0">
    <w:nsid w:val="2D664EBE"/>
    <w:multiLevelType w:val="hybridMultilevel"/>
    <w:tmpl w:val="114CEC8E"/>
    <w:lvl w:ilvl="0" w:tplc="FFFFFFFF">
      <w:start w:val="1"/>
      <w:numFmt w:val="decimal"/>
      <w:lvlText w:val="%1."/>
      <w:lvlJc w:val="left"/>
      <w:pPr>
        <w:ind w:left="1260" w:hanging="440"/>
      </w:pPr>
    </w:lvl>
    <w:lvl w:ilvl="1" w:tplc="04090019" w:tentative="1">
      <w:start w:val="1"/>
      <w:numFmt w:val="lowerLetter"/>
      <w:lvlText w:val="%2)"/>
      <w:lvlJc w:val="left"/>
      <w:pPr>
        <w:ind w:left="1280" w:hanging="440"/>
      </w:pPr>
    </w:lvl>
    <w:lvl w:ilvl="2" w:tplc="0409001B" w:tentative="1">
      <w:start w:val="1"/>
      <w:numFmt w:val="lowerRoman"/>
      <w:lvlText w:val="%3."/>
      <w:lvlJc w:val="right"/>
      <w:pPr>
        <w:ind w:left="1720" w:hanging="440"/>
      </w:pPr>
    </w:lvl>
    <w:lvl w:ilvl="3" w:tplc="0409000F" w:tentative="1">
      <w:start w:val="1"/>
      <w:numFmt w:val="decimal"/>
      <w:lvlText w:val="%4."/>
      <w:lvlJc w:val="left"/>
      <w:pPr>
        <w:ind w:left="2160" w:hanging="440"/>
      </w:pPr>
    </w:lvl>
    <w:lvl w:ilvl="4" w:tplc="04090019" w:tentative="1">
      <w:start w:val="1"/>
      <w:numFmt w:val="lowerLetter"/>
      <w:lvlText w:val="%5)"/>
      <w:lvlJc w:val="left"/>
      <w:pPr>
        <w:ind w:left="2600" w:hanging="440"/>
      </w:pPr>
    </w:lvl>
    <w:lvl w:ilvl="5" w:tplc="0409001B" w:tentative="1">
      <w:start w:val="1"/>
      <w:numFmt w:val="lowerRoman"/>
      <w:lvlText w:val="%6."/>
      <w:lvlJc w:val="right"/>
      <w:pPr>
        <w:ind w:left="3040" w:hanging="440"/>
      </w:pPr>
    </w:lvl>
    <w:lvl w:ilvl="6" w:tplc="0409000F" w:tentative="1">
      <w:start w:val="1"/>
      <w:numFmt w:val="decimal"/>
      <w:lvlText w:val="%7."/>
      <w:lvlJc w:val="left"/>
      <w:pPr>
        <w:ind w:left="3480" w:hanging="440"/>
      </w:pPr>
    </w:lvl>
    <w:lvl w:ilvl="7" w:tplc="04090019" w:tentative="1">
      <w:start w:val="1"/>
      <w:numFmt w:val="lowerLetter"/>
      <w:lvlText w:val="%8)"/>
      <w:lvlJc w:val="left"/>
      <w:pPr>
        <w:ind w:left="3920" w:hanging="440"/>
      </w:pPr>
    </w:lvl>
    <w:lvl w:ilvl="8" w:tplc="0409001B" w:tentative="1">
      <w:start w:val="1"/>
      <w:numFmt w:val="lowerRoman"/>
      <w:lvlText w:val="%9."/>
      <w:lvlJc w:val="right"/>
      <w:pPr>
        <w:ind w:left="4360" w:hanging="440"/>
      </w:pPr>
    </w:lvl>
  </w:abstractNum>
  <w:abstractNum w:abstractNumId="17" w15:restartNumberingAfterBreak="0">
    <w:nsid w:val="2E1D390E"/>
    <w:multiLevelType w:val="hybridMultilevel"/>
    <w:tmpl w:val="FF0C1B8A"/>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8" w15:restartNumberingAfterBreak="0">
    <w:nsid w:val="312A63B0"/>
    <w:multiLevelType w:val="hybridMultilevel"/>
    <w:tmpl w:val="EDAA1896"/>
    <w:lvl w:ilvl="0" w:tplc="FFFFFFFF">
      <w:start w:val="1"/>
      <w:numFmt w:val="decimal"/>
      <w:lvlText w:val="%1."/>
      <w:lvlJc w:val="left"/>
      <w:pPr>
        <w:ind w:left="860" w:hanging="440"/>
      </w:pPr>
    </w:lvl>
    <w:lvl w:ilvl="1" w:tplc="FFFFFFFF">
      <w:start w:val="1"/>
      <w:numFmt w:val="lowerLetter"/>
      <w:lvlText w:val="%2)"/>
      <w:lvlJc w:val="left"/>
      <w:pPr>
        <w:ind w:left="1300" w:hanging="440"/>
      </w:pPr>
    </w:lvl>
    <w:lvl w:ilvl="2" w:tplc="FFFFFFFF" w:tentative="1">
      <w:start w:val="1"/>
      <w:numFmt w:val="lowerRoman"/>
      <w:lvlText w:val="%3."/>
      <w:lvlJc w:val="right"/>
      <w:pPr>
        <w:ind w:left="1740" w:hanging="440"/>
      </w:pPr>
    </w:lvl>
    <w:lvl w:ilvl="3" w:tplc="FFFFFFFF" w:tentative="1">
      <w:start w:val="1"/>
      <w:numFmt w:val="decimal"/>
      <w:lvlText w:val="%4."/>
      <w:lvlJc w:val="left"/>
      <w:pPr>
        <w:ind w:left="2180" w:hanging="440"/>
      </w:pPr>
    </w:lvl>
    <w:lvl w:ilvl="4" w:tplc="FFFFFFFF" w:tentative="1">
      <w:start w:val="1"/>
      <w:numFmt w:val="lowerLetter"/>
      <w:lvlText w:val="%5)"/>
      <w:lvlJc w:val="left"/>
      <w:pPr>
        <w:ind w:left="2620" w:hanging="440"/>
      </w:pPr>
    </w:lvl>
    <w:lvl w:ilvl="5" w:tplc="FFFFFFFF" w:tentative="1">
      <w:start w:val="1"/>
      <w:numFmt w:val="lowerRoman"/>
      <w:lvlText w:val="%6."/>
      <w:lvlJc w:val="right"/>
      <w:pPr>
        <w:ind w:left="3060" w:hanging="440"/>
      </w:pPr>
    </w:lvl>
    <w:lvl w:ilvl="6" w:tplc="FFFFFFFF" w:tentative="1">
      <w:start w:val="1"/>
      <w:numFmt w:val="decimal"/>
      <w:lvlText w:val="%7."/>
      <w:lvlJc w:val="left"/>
      <w:pPr>
        <w:ind w:left="3500" w:hanging="440"/>
      </w:pPr>
    </w:lvl>
    <w:lvl w:ilvl="7" w:tplc="FFFFFFFF" w:tentative="1">
      <w:start w:val="1"/>
      <w:numFmt w:val="lowerLetter"/>
      <w:lvlText w:val="%8)"/>
      <w:lvlJc w:val="left"/>
      <w:pPr>
        <w:ind w:left="3940" w:hanging="440"/>
      </w:pPr>
    </w:lvl>
    <w:lvl w:ilvl="8" w:tplc="FFFFFFFF" w:tentative="1">
      <w:start w:val="1"/>
      <w:numFmt w:val="lowerRoman"/>
      <w:lvlText w:val="%9."/>
      <w:lvlJc w:val="right"/>
      <w:pPr>
        <w:ind w:left="4380" w:hanging="440"/>
      </w:pPr>
    </w:lvl>
  </w:abstractNum>
  <w:abstractNum w:abstractNumId="19" w15:restartNumberingAfterBreak="0">
    <w:nsid w:val="31A42AAA"/>
    <w:multiLevelType w:val="hybridMultilevel"/>
    <w:tmpl w:val="E6666D1E"/>
    <w:lvl w:ilvl="0" w:tplc="FFFFFFFF">
      <w:start w:val="1"/>
      <w:numFmt w:val="decimal"/>
      <w:lvlText w:val="%1."/>
      <w:lvlJc w:val="left"/>
      <w:pPr>
        <w:ind w:left="86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0" w15:restartNumberingAfterBreak="0">
    <w:nsid w:val="3AF62925"/>
    <w:multiLevelType w:val="hybridMultilevel"/>
    <w:tmpl w:val="6248EFC6"/>
    <w:lvl w:ilvl="0" w:tplc="44944046">
      <w:start w:val="1"/>
      <w:numFmt w:val="decimal"/>
      <w:lvlText w:val="%1."/>
      <w:lvlJc w:val="left"/>
      <w:pPr>
        <w:ind w:left="780" w:hanging="420"/>
      </w:pPr>
    </w:lvl>
    <w:lvl w:ilvl="1" w:tplc="1032BD6E" w:tentative="1">
      <w:start w:val="1"/>
      <w:numFmt w:val="lowerLetter"/>
      <w:lvlText w:val="%2)"/>
      <w:lvlJc w:val="left"/>
      <w:pPr>
        <w:ind w:left="1200" w:hanging="420"/>
      </w:pPr>
    </w:lvl>
    <w:lvl w:ilvl="2" w:tplc="C676434A" w:tentative="1">
      <w:start w:val="1"/>
      <w:numFmt w:val="lowerRoman"/>
      <w:lvlText w:val="%3."/>
      <w:lvlJc w:val="right"/>
      <w:pPr>
        <w:ind w:left="1620" w:hanging="420"/>
      </w:pPr>
    </w:lvl>
    <w:lvl w:ilvl="3" w:tplc="BD2E39AC" w:tentative="1">
      <w:start w:val="1"/>
      <w:numFmt w:val="decimal"/>
      <w:lvlText w:val="%4."/>
      <w:lvlJc w:val="left"/>
      <w:pPr>
        <w:ind w:left="2040" w:hanging="420"/>
      </w:pPr>
    </w:lvl>
    <w:lvl w:ilvl="4" w:tplc="F4D41A9E" w:tentative="1">
      <w:start w:val="1"/>
      <w:numFmt w:val="lowerLetter"/>
      <w:lvlText w:val="%5)"/>
      <w:lvlJc w:val="left"/>
      <w:pPr>
        <w:ind w:left="2460" w:hanging="420"/>
      </w:pPr>
    </w:lvl>
    <w:lvl w:ilvl="5" w:tplc="644C56EE" w:tentative="1">
      <w:start w:val="1"/>
      <w:numFmt w:val="lowerRoman"/>
      <w:lvlText w:val="%6."/>
      <w:lvlJc w:val="right"/>
      <w:pPr>
        <w:ind w:left="2880" w:hanging="420"/>
      </w:pPr>
    </w:lvl>
    <w:lvl w:ilvl="6" w:tplc="5516A0F4" w:tentative="1">
      <w:start w:val="1"/>
      <w:numFmt w:val="decimal"/>
      <w:lvlText w:val="%7."/>
      <w:lvlJc w:val="left"/>
      <w:pPr>
        <w:ind w:left="3300" w:hanging="420"/>
      </w:pPr>
    </w:lvl>
    <w:lvl w:ilvl="7" w:tplc="20468E0A" w:tentative="1">
      <w:start w:val="1"/>
      <w:numFmt w:val="lowerLetter"/>
      <w:lvlText w:val="%8)"/>
      <w:lvlJc w:val="left"/>
      <w:pPr>
        <w:ind w:left="3720" w:hanging="420"/>
      </w:pPr>
    </w:lvl>
    <w:lvl w:ilvl="8" w:tplc="9D98730E" w:tentative="1">
      <w:start w:val="1"/>
      <w:numFmt w:val="lowerRoman"/>
      <w:lvlText w:val="%9."/>
      <w:lvlJc w:val="right"/>
      <w:pPr>
        <w:ind w:left="4140" w:hanging="420"/>
      </w:pPr>
    </w:lvl>
  </w:abstractNum>
  <w:abstractNum w:abstractNumId="21" w15:restartNumberingAfterBreak="0">
    <w:nsid w:val="3FDC191A"/>
    <w:multiLevelType w:val="hybridMultilevel"/>
    <w:tmpl w:val="59D84DEA"/>
    <w:lvl w:ilvl="0" w:tplc="6DC83344">
      <w:start w:val="1"/>
      <w:numFmt w:val="bullet"/>
      <w:lvlText w:val=""/>
      <w:lvlJc w:val="left"/>
      <w:pPr>
        <w:ind w:left="860" w:hanging="440"/>
      </w:pPr>
      <w:rPr>
        <w:rFonts w:ascii="Wingdings" w:hAnsi="Wingdings" w:hint="default"/>
      </w:rPr>
    </w:lvl>
    <w:lvl w:ilvl="1" w:tplc="04090003" w:tentative="1">
      <w:start w:val="1"/>
      <w:numFmt w:val="bullet"/>
      <w:lvlText w:val=""/>
      <w:lvlJc w:val="left"/>
      <w:pPr>
        <w:ind w:left="1300" w:hanging="440"/>
      </w:pPr>
      <w:rPr>
        <w:rFonts w:ascii="Wingdings" w:hAnsi="Wingdings" w:hint="default"/>
      </w:rPr>
    </w:lvl>
    <w:lvl w:ilvl="2" w:tplc="04090005" w:tentative="1">
      <w:start w:val="1"/>
      <w:numFmt w:val="bullet"/>
      <w:lvlText w:val=""/>
      <w:lvlJc w:val="left"/>
      <w:pPr>
        <w:ind w:left="1740" w:hanging="440"/>
      </w:pPr>
      <w:rPr>
        <w:rFonts w:ascii="Wingdings" w:hAnsi="Wingdings" w:hint="default"/>
      </w:rPr>
    </w:lvl>
    <w:lvl w:ilvl="3" w:tplc="04090001" w:tentative="1">
      <w:start w:val="1"/>
      <w:numFmt w:val="bullet"/>
      <w:lvlText w:val=""/>
      <w:lvlJc w:val="left"/>
      <w:pPr>
        <w:ind w:left="2180" w:hanging="440"/>
      </w:pPr>
      <w:rPr>
        <w:rFonts w:ascii="Wingdings" w:hAnsi="Wingdings" w:hint="default"/>
      </w:rPr>
    </w:lvl>
    <w:lvl w:ilvl="4" w:tplc="04090003" w:tentative="1">
      <w:start w:val="1"/>
      <w:numFmt w:val="bullet"/>
      <w:lvlText w:val=""/>
      <w:lvlJc w:val="left"/>
      <w:pPr>
        <w:ind w:left="2620" w:hanging="440"/>
      </w:pPr>
      <w:rPr>
        <w:rFonts w:ascii="Wingdings" w:hAnsi="Wingdings" w:hint="default"/>
      </w:rPr>
    </w:lvl>
    <w:lvl w:ilvl="5" w:tplc="04090005" w:tentative="1">
      <w:start w:val="1"/>
      <w:numFmt w:val="bullet"/>
      <w:lvlText w:val=""/>
      <w:lvlJc w:val="left"/>
      <w:pPr>
        <w:ind w:left="3060" w:hanging="440"/>
      </w:pPr>
      <w:rPr>
        <w:rFonts w:ascii="Wingdings" w:hAnsi="Wingdings" w:hint="default"/>
      </w:rPr>
    </w:lvl>
    <w:lvl w:ilvl="6" w:tplc="04090001" w:tentative="1">
      <w:start w:val="1"/>
      <w:numFmt w:val="bullet"/>
      <w:lvlText w:val=""/>
      <w:lvlJc w:val="left"/>
      <w:pPr>
        <w:ind w:left="3500" w:hanging="440"/>
      </w:pPr>
      <w:rPr>
        <w:rFonts w:ascii="Wingdings" w:hAnsi="Wingdings" w:hint="default"/>
      </w:rPr>
    </w:lvl>
    <w:lvl w:ilvl="7" w:tplc="04090003" w:tentative="1">
      <w:start w:val="1"/>
      <w:numFmt w:val="bullet"/>
      <w:lvlText w:val=""/>
      <w:lvlJc w:val="left"/>
      <w:pPr>
        <w:ind w:left="3940" w:hanging="440"/>
      </w:pPr>
      <w:rPr>
        <w:rFonts w:ascii="Wingdings" w:hAnsi="Wingdings" w:hint="default"/>
      </w:rPr>
    </w:lvl>
    <w:lvl w:ilvl="8" w:tplc="04090005" w:tentative="1">
      <w:start w:val="1"/>
      <w:numFmt w:val="bullet"/>
      <w:lvlText w:val=""/>
      <w:lvlJc w:val="left"/>
      <w:pPr>
        <w:ind w:left="4380" w:hanging="440"/>
      </w:pPr>
      <w:rPr>
        <w:rFonts w:ascii="Wingdings" w:hAnsi="Wingdings" w:hint="default"/>
      </w:rPr>
    </w:lvl>
  </w:abstractNum>
  <w:abstractNum w:abstractNumId="22" w15:restartNumberingAfterBreak="0">
    <w:nsid w:val="40163F6F"/>
    <w:multiLevelType w:val="hybridMultilevel"/>
    <w:tmpl w:val="8EF014B0"/>
    <w:lvl w:ilvl="0" w:tplc="6DC83344">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3" w15:restartNumberingAfterBreak="0">
    <w:nsid w:val="4C1619EA"/>
    <w:multiLevelType w:val="hybridMultilevel"/>
    <w:tmpl w:val="A442FC1C"/>
    <w:lvl w:ilvl="0" w:tplc="6DC83344">
      <w:start w:val="1"/>
      <w:numFmt w:val="bullet"/>
      <w:lvlText w:val=""/>
      <w:lvlJc w:val="left"/>
      <w:pPr>
        <w:ind w:left="860" w:hanging="440"/>
      </w:pPr>
      <w:rPr>
        <w:rFonts w:ascii="Wingdings" w:hAnsi="Wingdings" w:hint="default"/>
      </w:rPr>
    </w:lvl>
    <w:lvl w:ilvl="1" w:tplc="04090003" w:tentative="1">
      <w:start w:val="1"/>
      <w:numFmt w:val="bullet"/>
      <w:lvlText w:val=""/>
      <w:lvlJc w:val="left"/>
      <w:pPr>
        <w:ind w:left="1300" w:hanging="440"/>
      </w:pPr>
      <w:rPr>
        <w:rFonts w:ascii="Wingdings" w:hAnsi="Wingdings" w:hint="default"/>
      </w:rPr>
    </w:lvl>
    <w:lvl w:ilvl="2" w:tplc="04090005" w:tentative="1">
      <w:start w:val="1"/>
      <w:numFmt w:val="bullet"/>
      <w:lvlText w:val=""/>
      <w:lvlJc w:val="left"/>
      <w:pPr>
        <w:ind w:left="1740" w:hanging="440"/>
      </w:pPr>
      <w:rPr>
        <w:rFonts w:ascii="Wingdings" w:hAnsi="Wingdings" w:hint="default"/>
      </w:rPr>
    </w:lvl>
    <w:lvl w:ilvl="3" w:tplc="04090001" w:tentative="1">
      <w:start w:val="1"/>
      <w:numFmt w:val="bullet"/>
      <w:lvlText w:val=""/>
      <w:lvlJc w:val="left"/>
      <w:pPr>
        <w:ind w:left="2180" w:hanging="440"/>
      </w:pPr>
      <w:rPr>
        <w:rFonts w:ascii="Wingdings" w:hAnsi="Wingdings" w:hint="default"/>
      </w:rPr>
    </w:lvl>
    <w:lvl w:ilvl="4" w:tplc="04090003" w:tentative="1">
      <w:start w:val="1"/>
      <w:numFmt w:val="bullet"/>
      <w:lvlText w:val=""/>
      <w:lvlJc w:val="left"/>
      <w:pPr>
        <w:ind w:left="2620" w:hanging="440"/>
      </w:pPr>
      <w:rPr>
        <w:rFonts w:ascii="Wingdings" w:hAnsi="Wingdings" w:hint="default"/>
      </w:rPr>
    </w:lvl>
    <w:lvl w:ilvl="5" w:tplc="04090005" w:tentative="1">
      <w:start w:val="1"/>
      <w:numFmt w:val="bullet"/>
      <w:lvlText w:val=""/>
      <w:lvlJc w:val="left"/>
      <w:pPr>
        <w:ind w:left="3060" w:hanging="440"/>
      </w:pPr>
      <w:rPr>
        <w:rFonts w:ascii="Wingdings" w:hAnsi="Wingdings" w:hint="default"/>
      </w:rPr>
    </w:lvl>
    <w:lvl w:ilvl="6" w:tplc="04090001" w:tentative="1">
      <w:start w:val="1"/>
      <w:numFmt w:val="bullet"/>
      <w:lvlText w:val=""/>
      <w:lvlJc w:val="left"/>
      <w:pPr>
        <w:ind w:left="3500" w:hanging="440"/>
      </w:pPr>
      <w:rPr>
        <w:rFonts w:ascii="Wingdings" w:hAnsi="Wingdings" w:hint="default"/>
      </w:rPr>
    </w:lvl>
    <w:lvl w:ilvl="7" w:tplc="04090003" w:tentative="1">
      <w:start w:val="1"/>
      <w:numFmt w:val="bullet"/>
      <w:lvlText w:val=""/>
      <w:lvlJc w:val="left"/>
      <w:pPr>
        <w:ind w:left="3940" w:hanging="440"/>
      </w:pPr>
      <w:rPr>
        <w:rFonts w:ascii="Wingdings" w:hAnsi="Wingdings" w:hint="default"/>
      </w:rPr>
    </w:lvl>
    <w:lvl w:ilvl="8" w:tplc="04090005" w:tentative="1">
      <w:start w:val="1"/>
      <w:numFmt w:val="bullet"/>
      <w:lvlText w:val=""/>
      <w:lvlJc w:val="left"/>
      <w:pPr>
        <w:ind w:left="4380" w:hanging="440"/>
      </w:pPr>
      <w:rPr>
        <w:rFonts w:ascii="Wingdings" w:hAnsi="Wingdings" w:hint="default"/>
      </w:rPr>
    </w:lvl>
  </w:abstractNum>
  <w:abstractNum w:abstractNumId="24" w15:restartNumberingAfterBreak="0">
    <w:nsid w:val="4E445A8B"/>
    <w:multiLevelType w:val="hybridMultilevel"/>
    <w:tmpl w:val="425AFF26"/>
    <w:lvl w:ilvl="0" w:tplc="6DC83344">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5" w15:restartNumberingAfterBreak="0">
    <w:nsid w:val="4E6A0AEB"/>
    <w:multiLevelType w:val="hybridMultilevel"/>
    <w:tmpl w:val="1C4C1452"/>
    <w:lvl w:ilvl="0" w:tplc="0409000F">
      <w:start w:val="1"/>
      <w:numFmt w:val="decimal"/>
      <w:lvlText w:val="%1."/>
      <w:lvlJc w:val="left"/>
      <w:pPr>
        <w:ind w:left="86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6" w15:restartNumberingAfterBreak="0">
    <w:nsid w:val="52106A06"/>
    <w:multiLevelType w:val="hybridMultilevel"/>
    <w:tmpl w:val="90E41932"/>
    <w:lvl w:ilvl="0" w:tplc="0409000F">
      <w:start w:val="1"/>
      <w:numFmt w:val="decimal"/>
      <w:lvlText w:val="%1."/>
      <w:lvlJc w:val="left"/>
      <w:pPr>
        <w:ind w:left="860" w:hanging="440"/>
      </w:p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27" w15:restartNumberingAfterBreak="0">
    <w:nsid w:val="5334494A"/>
    <w:multiLevelType w:val="hybridMultilevel"/>
    <w:tmpl w:val="5502BA04"/>
    <w:lvl w:ilvl="0" w:tplc="269C9E58">
      <w:start w:val="1"/>
      <w:numFmt w:val="decimal"/>
      <w:pStyle w:val="a"/>
      <w:lvlText w:val="[%1]"/>
      <w:lvlJc w:val="left"/>
      <w:pPr>
        <w:ind w:left="860" w:hanging="440"/>
      </w:pPr>
      <w:rPr>
        <w:rFonts w:hint="eastAsia"/>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28" w15:restartNumberingAfterBreak="0">
    <w:nsid w:val="571C07BE"/>
    <w:multiLevelType w:val="hybridMultilevel"/>
    <w:tmpl w:val="4F4A29E0"/>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9" w15:restartNumberingAfterBreak="0">
    <w:nsid w:val="59001318"/>
    <w:multiLevelType w:val="hybridMultilevel"/>
    <w:tmpl w:val="E194AE7E"/>
    <w:lvl w:ilvl="0" w:tplc="7C4AB98E">
      <w:start w:val="1"/>
      <w:numFmt w:val="decimal"/>
      <w:lvlText w:val="%1."/>
      <w:lvlJc w:val="left"/>
      <w:pPr>
        <w:ind w:left="360" w:hanging="360"/>
      </w:pPr>
      <w:rPr>
        <w:rFonts w:hint="default"/>
      </w:rPr>
    </w:lvl>
    <w:lvl w:ilvl="1" w:tplc="04090019">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0" w15:restartNumberingAfterBreak="0">
    <w:nsid w:val="64403423"/>
    <w:multiLevelType w:val="hybridMultilevel"/>
    <w:tmpl w:val="E4C865CE"/>
    <w:lvl w:ilvl="0" w:tplc="0409000F">
      <w:start w:val="1"/>
      <w:numFmt w:val="decimal"/>
      <w:lvlText w:val="%1."/>
      <w:lvlJc w:val="left"/>
      <w:pPr>
        <w:ind w:left="860" w:hanging="440"/>
      </w:p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31" w15:restartNumberingAfterBreak="0">
    <w:nsid w:val="67370373"/>
    <w:multiLevelType w:val="hybridMultilevel"/>
    <w:tmpl w:val="235CD0AC"/>
    <w:lvl w:ilvl="0" w:tplc="0409000F">
      <w:start w:val="1"/>
      <w:numFmt w:val="decimal"/>
      <w:lvlText w:val="%1."/>
      <w:lvlJc w:val="left"/>
      <w:pPr>
        <w:ind w:left="860" w:hanging="440"/>
      </w:p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32" w15:restartNumberingAfterBreak="0">
    <w:nsid w:val="685F63BB"/>
    <w:multiLevelType w:val="hybridMultilevel"/>
    <w:tmpl w:val="B09E202E"/>
    <w:lvl w:ilvl="0" w:tplc="0409000F">
      <w:start w:val="1"/>
      <w:numFmt w:val="decimal"/>
      <w:lvlText w:val="%1."/>
      <w:lvlJc w:val="left"/>
      <w:pPr>
        <w:ind w:left="860" w:hanging="440"/>
      </w:pPr>
    </w:lvl>
    <w:lvl w:ilvl="1" w:tplc="04090019">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33" w15:restartNumberingAfterBreak="0">
    <w:nsid w:val="73322413"/>
    <w:multiLevelType w:val="hybridMultilevel"/>
    <w:tmpl w:val="50FE7F44"/>
    <w:lvl w:ilvl="0" w:tplc="D8A0F9A2">
      <w:start w:val="1"/>
      <w:numFmt w:val="decimal"/>
      <w:lvlText w:val="%1."/>
      <w:lvlJc w:val="left"/>
      <w:pPr>
        <w:ind w:left="420" w:hanging="420"/>
      </w:pPr>
    </w:lvl>
    <w:lvl w:ilvl="1" w:tplc="67C2EA96" w:tentative="1">
      <w:start w:val="1"/>
      <w:numFmt w:val="lowerLetter"/>
      <w:lvlText w:val="%2)"/>
      <w:lvlJc w:val="left"/>
      <w:pPr>
        <w:ind w:left="840" w:hanging="420"/>
      </w:pPr>
    </w:lvl>
    <w:lvl w:ilvl="2" w:tplc="2CBE01F8" w:tentative="1">
      <w:start w:val="1"/>
      <w:numFmt w:val="lowerRoman"/>
      <w:lvlText w:val="%3."/>
      <w:lvlJc w:val="right"/>
      <w:pPr>
        <w:ind w:left="1260" w:hanging="420"/>
      </w:pPr>
    </w:lvl>
    <w:lvl w:ilvl="3" w:tplc="D7E4E35C" w:tentative="1">
      <w:start w:val="1"/>
      <w:numFmt w:val="decimal"/>
      <w:lvlText w:val="%4."/>
      <w:lvlJc w:val="left"/>
      <w:pPr>
        <w:ind w:left="1680" w:hanging="420"/>
      </w:pPr>
    </w:lvl>
    <w:lvl w:ilvl="4" w:tplc="F7CAAD42" w:tentative="1">
      <w:start w:val="1"/>
      <w:numFmt w:val="lowerLetter"/>
      <w:lvlText w:val="%5)"/>
      <w:lvlJc w:val="left"/>
      <w:pPr>
        <w:ind w:left="2100" w:hanging="420"/>
      </w:pPr>
    </w:lvl>
    <w:lvl w:ilvl="5" w:tplc="4936EF00" w:tentative="1">
      <w:start w:val="1"/>
      <w:numFmt w:val="lowerRoman"/>
      <w:lvlText w:val="%6."/>
      <w:lvlJc w:val="right"/>
      <w:pPr>
        <w:ind w:left="2520" w:hanging="420"/>
      </w:pPr>
    </w:lvl>
    <w:lvl w:ilvl="6" w:tplc="72D4C580" w:tentative="1">
      <w:start w:val="1"/>
      <w:numFmt w:val="decimal"/>
      <w:lvlText w:val="%7."/>
      <w:lvlJc w:val="left"/>
      <w:pPr>
        <w:ind w:left="2940" w:hanging="420"/>
      </w:pPr>
    </w:lvl>
    <w:lvl w:ilvl="7" w:tplc="3300DA0C" w:tentative="1">
      <w:start w:val="1"/>
      <w:numFmt w:val="lowerLetter"/>
      <w:lvlText w:val="%8)"/>
      <w:lvlJc w:val="left"/>
      <w:pPr>
        <w:ind w:left="3360" w:hanging="420"/>
      </w:pPr>
    </w:lvl>
    <w:lvl w:ilvl="8" w:tplc="B9E64644" w:tentative="1">
      <w:start w:val="1"/>
      <w:numFmt w:val="lowerRoman"/>
      <w:lvlText w:val="%9."/>
      <w:lvlJc w:val="right"/>
      <w:pPr>
        <w:ind w:left="3780" w:hanging="420"/>
      </w:pPr>
    </w:lvl>
  </w:abstractNum>
  <w:abstractNum w:abstractNumId="34" w15:restartNumberingAfterBreak="0">
    <w:nsid w:val="73D32FCB"/>
    <w:multiLevelType w:val="hybridMultilevel"/>
    <w:tmpl w:val="6FCEABD6"/>
    <w:lvl w:ilvl="0" w:tplc="04090019">
      <w:start w:val="1"/>
      <w:numFmt w:val="lowerLetter"/>
      <w:lvlText w:val="%1)"/>
      <w:lvlJc w:val="left"/>
      <w:pPr>
        <w:ind w:left="880" w:hanging="440"/>
      </w:pPr>
    </w:lvl>
    <w:lvl w:ilvl="1" w:tplc="04090019" w:tentative="1">
      <w:start w:val="1"/>
      <w:numFmt w:val="lowerLetter"/>
      <w:lvlText w:val="%2)"/>
      <w:lvlJc w:val="left"/>
      <w:pPr>
        <w:ind w:left="1320" w:hanging="440"/>
      </w:pPr>
    </w:lvl>
    <w:lvl w:ilvl="2" w:tplc="0409001B" w:tentative="1">
      <w:start w:val="1"/>
      <w:numFmt w:val="lowerRoman"/>
      <w:lvlText w:val="%3."/>
      <w:lvlJc w:val="right"/>
      <w:pPr>
        <w:ind w:left="1760" w:hanging="440"/>
      </w:pPr>
    </w:lvl>
    <w:lvl w:ilvl="3" w:tplc="0409000F" w:tentative="1">
      <w:start w:val="1"/>
      <w:numFmt w:val="decimal"/>
      <w:lvlText w:val="%4."/>
      <w:lvlJc w:val="left"/>
      <w:pPr>
        <w:ind w:left="2200" w:hanging="440"/>
      </w:pPr>
    </w:lvl>
    <w:lvl w:ilvl="4" w:tplc="04090019" w:tentative="1">
      <w:start w:val="1"/>
      <w:numFmt w:val="lowerLetter"/>
      <w:lvlText w:val="%5)"/>
      <w:lvlJc w:val="left"/>
      <w:pPr>
        <w:ind w:left="2640" w:hanging="440"/>
      </w:pPr>
    </w:lvl>
    <w:lvl w:ilvl="5" w:tplc="0409001B" w:tentative="1">
      <w:start w:val="1"/>
      <w:numFmt w:val="lowerRoman"/>
      <w:lvlText w:val="%6."/>
      <w:lvlJc w:val="right"/>
      <w:pPr>
        <w:ind w:left="3080" w:hanging="440"/>
      </w:pPr>
    </w:lvl>
    <w:lvl w:ilvl="6" w:tplc="0409000F" w:tentative="1">
      <w:start w:val="1"/>
      <w:numFmt w:val="decimal"/>
      <w:lvlText w:val="%7."/>
      <w:lvlJc w:val="left"/>
      <w:pPr>
        <w:ind w:left="3520" w:hanging="440"/>
      </w:pPr>
    </w:lvl>
    <w:lvl w:ilvl="7" w:tplc="04090019" w:tentative="1">
      <w:start w:val="1"/>
      <w:numFmt w:val="lowerLetter"/>
      <w:lvlText w:val="%8)"/>
      <w:lvlJc w:val="left"/>
      <w:pPr>
        <w:ind w:left="3960" w:hanging="440"/>
      </w:pPr>
    </w:lvl>
    <w:lvl w:ilvl="8" w:tplc="0409001B" w:tentative="1">
      <w:start w:val="1"/>
      <w:numFmt w:val="lowerRoman"/>
      <w:lvlText w:val="%9."/>
      <w:lvlJc w:val="right"/>
      <w:pPr>
        <w:ind w:left="4400" w:hanging="440"/>
      </w:pPr>
    </w:lvl>
  </w:abstractNum>
  <w:abstractNum w:abstractNumId="35" w15:restartNumberingAfterBreak="0">
    <w:nsid w:val="75905C18"/>
    <w:multiLevelType w:val="hybridMultilevel"/>
    <w:tmpl w:val="8E9EDE80"/>
    <w:lvl w:ilvl="0" w:tplc="0409000F">
      <w:start w:val="1"/>
      <w:numFmt w:val="decimal"/>
      <w:lvlText w:val="%1."/>
      <w:lvlJc w:val="left"/>
      <w:pPr>
        <w:ind w:left="860" w:hanging="440"/>
      </w:pPr>
    </w:lvl>
    <w:lvl w:ilvl="1" w:tplc="04090019">
      <w:start w:val="1"/>
      <w:numFmt w:val="lowerLetter"/>
      <w:lvlText w:val="%2)"/>
      <w:lvlJc w:val="left"/>
      <w:pPr>
        <w:ind w:left="1300" w:hanging="440"/>
      </w:pPr>
    </w:lvl>
    <w:lvl w:ilvl="2" w:tplc="0409001B">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36" w15:restartNumberingAfterBreak="0">
    <w:nsid w:val="7ACF30BD"/>
    <w:multiLevelType w:val="hybridMultilevel"/>
    <w:tmpl w:val="83EC8B30"/>
    <w:lvl w:ilvl="0" w:tplc="22905CAA">
      <w:start w:val="1"/>
      <w:numFmt w:val="bullet"/>
      <w:lvlText w:val=""/>
      <w:lvlJc w:val="left"/>
      <w:pPr>
        <w:ind w:left="420" w:hanging="420"/>
      </w:pPr>
      <w:rPr>
        <w:rFonts w:ascii="Wingdings" w:hAnsi="Wingdings" w:hint="default"/>
      </w:rPr>
    </w:lvl>
    <w:lvl w:ilvl="1" w:tplc="603899CC" w:tentative="1">
      <w:start w:val="1"/>
      <w:numFmt w:val="bullet"/>
      <w:lvlText w:val=""/>
      <w:lvlJc w:val="left"/>
      <w:pPr>
        <w:ind w:left="840" w:hanging="420"/>
      </w:pPr>
      <w:rPr>
        <w:rFonts w:ascii="Wingdings" w:hAnsi="Wingdings" w:hint="default"/>
      </w:rPr>
    </w:lvl>
    <w:lvl w:ilvl="2" w:tplc="D5EA2CB2" w:tentative="1">
      <w:start w:val="1"/>
      <w:numFmt w:val="bullet"/>
      <w:lvlText w:val=""/>
      <w:lvlJc w:val="left"/>
      <w:pPr>
        <w:ind w:left="1260" w:hanging="420"/>
      </w:pPr>
      <w:rPr>
        <w:rFonts w:ascii="Wingdings" w:hAnsi="Wingdings" w:hint="default"/>
      </w:rPr>
    </w:lvl>
    <w:lvl w:ilvl="3" w:tplc="22183A9E" w:tentative="1">
      <w:start w:val="1"/>
      <w:numFmt w:val="bullet"/>
      <w:lvlText w:val=""/>
      <w:lvlJc w:val="left"/>
      <w:pPr>
        <w:ind w:left="1680" w:hanging="420"/>
      </w:pPr>
      <w:rPr>
        <w:rFonts w:ascii="Wingdings" w:hAnsi="Wingdings" w:hint="default"/>
      </w:rPr>
    </w:lvl>
    <w:lvl w:ilvl="4" w:tplc="48B84160" w:tentative="1">
      <w:start w:val="1"/>
      <w:numFmt w:val="bullet"/>
      <w:lvlText w:val=""/>
      <w:lvlJc w:val="left"/>
      <w:pPr>
        <w:ind w:left="2100" w:hanging="420"/>
      </w:pPr>
      <w:rPr>
        <w:rFonts w:ascii="Wingdings" w:hAnsi="Wingdings" w:hint="default"/>
      </w:rPr>
    </w:lvl>
    <w:lvl w:ilvl="5" w:tplc="6F9E8888" w:tentative="1">
      <w:start w:val="1"/>
      <w:numFmt w:val="bullet"/>
      <w:lvlText w:val=""/>
      <w:lvlJc w:val="left"/>
      <w:pPr>
        <w:ind w:left="2520" w:hanging="420"/>
      </w:pPr>
      <w:rPr>
        <w:rFonts w:ascii="Wingdings" w:hAnsi="Wingdings" w:hint="default"/>
      </w:rPr>
    </w:lvl>
    <w:lvl w:ilvl="6" w:tplc="68EA555E" w:tentative="1">
      <w:start w:val="1"/>
      <w:numFmt w:val="bullet"/>
      <w:lvlText w:val=""/>
      <w:lvlJc w:val="left"/>
      <w:pPr>
        <w:ind w:left="2940" w:hanging="420"/>
      </w:pPr>
      <w:rPr>
        <w:rFonts w:ascii="Wingdings" w:hAnsi="Wingdings" w:hint="default"/>
      </w:rPr>
    </w:lvl>
    <w:lvl w:ilvl="7" w:tplc="5F62B432" w:tentative="1">
      <w:start w:val="1"/>
      <w:numFmt w:val="bullet"/>
      <w:lvlText w:val=""/>
      <w:lvlJc w:val="left"/>
      <w:pPr>
        <w:ind w:left="3360" w:hanging="420"/>
      </w:pPr>
      <w:rPr>
        <w:rFonts w:ascii="Wingdings" w:hAnsi="Wingdings" w:hint="default"/>
      </w:rPr>
    </w:lvl>
    <w:lvl w:ilvl="8" w:tplc="9AE02D14" w:tentative="1">
      <w:start w:val="1"/>
      <w:numFmt w:val="bullet"/>
      <w:lvlText w:val=""/>
      <w:lvlJc w:val="left"/>
      <w:pPr>
        <w:ind w:left="3780" w:hanging="420"/>
      </w:pPr>
      <w:rPr>
        <w:rFonts w:ascii="Wingdings" w:hAnsi="Wingdings" w:hint="default"/>
      </w:rPr>
    </w:lvl>
  </w:abstractNum>
  <w:abstractNum w:abstractNumId="37" w15:restartNumberingAfterBreak="0">
    <w:nsid w:val="7D590EB9"/>
    <w:multiLevelType w:val="hybridMultilevel"/>
    <w:tmpl w:val="7144DE10"/>
    <w:lvl w:ilvl="0" w:tplc="EC32D7DC">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239485109">
    <w:abstractNumId w:val="36"/>
  </w:num>
  <w:num w:numId="2" w16cid:durableId="1659915700">
    <w:abstractNumId w:val="20"/>
  </w:num>
  <w:num w:numId="3" w16cid:durableId="376393282">
    <w:abstractNumId w:val="33"/>
  </w:num>
  <w:num w:numId="4" w16cid:durableId="351536465">
    <w:abstractNumId w:val="4"/>
  </w:num>
  <w:num w:numId="5" w16cid:durableId="1702515944">
    <w:abstractNumId w:val="0"/>
  </w:num>
  <w:num w:numId="6" w16cid:durableId="521162384">
    <w:abstractNumId w:val="17"/>
  </w:num>
  <w:num w:numId="7" w16cid:durableId="746849184">
    <w:abstractNumId w:val="22"/>
  </w:num>
  <w:num w:numId="8" w16cid:durableId="655694981">
    <w:abstractNumId w:val="23"/>
  </w:num>
  <w:num w:numId="9" w16cid:durableId="1927180025">
    <w:abstractNumId w:val="13"/>
  </w:num>
  <w:num w:numId="10" w16cid:durableId="1964799758">
    <w:abstractNumId w:val="14"/>
  </w:num>
  <w:num w:numId="11" w16cid:durableId="799571683">
    <w:abstractNumId w:val="10"/>
  </w:num>
  <w:num w:numId="12" w16cid:durableId="1087729122">
    <w:abstractNumId w:val="24"/>
  </w:num>
  <w:num w:numId="13" w16cid:durableId="649595628">
    <w:abstractNumId w:val="21"/>
  </w:num>
  <w:num w:numId="14" w16cid:durableId="1847936153">
    <w:abstractNumId w:val="31"/>
  </w:num>
  <w:num w:numId="15" w16cid:durableId="846748260">
    <w:abstractNumId w:val="37"/>
  </w:num>
  <w:num w:numId="16" w16cid:durableId="942686798">
    <w:abstractNumId w:val="37"/>
  </w:num>
  <w:num w:numId="17" w16cid:durableId="1503664741">
    <w:abstractNumId w:val="37"/>
    <w:lvlOverride w:ilvl="0">
      <w:startOverride w:val="1"/>
    </w:lvlOverride>
  </w:num>
  <w:num w:numId="18" w16cid:durableId="2052266950">
    <w:abstractNumId w:val="11"/>
  </w:num>
  <w:num w:numId="19" w16cid:durableId="1871989470">
    <w:abstractNumId w:val="30"/>
  </w:num>
  <w:num w:numId="20" w16cid:durableId="1818254848">
    <w:abstractNumId w:val="32"/>
  </w:num>
  <w:num w:numId="21" w16cid:durableId="689381983">
    <w:abstractNumId w:val="25"/>
  </w:num>
  <w:num w:numId="22" w16cid:durableId="383800263">
    <w:abstractNumId w:val="37"/>
    <w:lvlOverride w:ilvl="0">
      <w:startOverride w:val="1"/>
    </w:lvlOverride>
  </w:num>
  <w:num w:numId="23" w16cid:durableId="698286449">
    <w:abstractNumId w:val="37"/>
    <w:lvlOverride w:ilvl="0">
      <w:startOverride w:val="1"/>
    </w:lvlOverride>
  </w:num>
  <w:num w:numId="24" w16cid:durableId="724984668">
    <w:abstractNumId w:val="18"/>
  </w:num>
  <w:num w:numId="25" w16cid:durableId="1916283744">
    <w:abstractNumId w:val="16"/>
  </w:num>
  <w:num w:numId="26" w16cid:durableId="245382859">
    <w:abstractNumId w:val="12"/>
  </w:num>
  <w:num w:numId="27" w16cid:durableId="1887061858">
    <w:abstractNumId w:val="19"/>
  </w:num>
  <w:num w:numId="28" w16cid:durableId="60569315">
    <w:abstractNumId w:val="28"/>
  </w:num>
  <w:num w:numId="29" w16cid:durableId="1301307828">
    <w:abstractNumId w:val="1"/>
  </w:num>
  <w:num w:numId="30" w16cid:durableId="1329988257">
    <w:abstractNumId w:val="5"/>
  </w:num>
  <w:num w:numId="31" w16cid:durableId="2057394240">
    <w:abstractNumId w:val="26"/>
  </w:num>
  <w:num w:numId="32" w16cid:durableId="943534179">
    <w:abstractNumId w:val="8"/>
  </w:num>
  <w:num w:numId="33" w16cid:durableId="288049733">
    <w:abstractNumId w:val="9"/>
  </w:num>
  <w:num w:numId="34" w16cid:durableId="1732583139">
    <w:abstractNumId w:val="6"/>
  </w:num>
  <w:num w:numId="35" w16cid:durableId="709839798">
    <w:abstractNumId w:val="29"/>
  </w:num>
  <w:num w:numId="36" w16cid:durableId="740448734">
    <w:abstractNumId w:val="34"/>
  </w:num>
  <w:num w:numId="37" w16cid:durableId="46496963">
    <w:abstractNumId w:val="2"/>
  </w:num>
  <w:num w:numId="38" w16cid:durableId="1267495586">
    <w:abstractNumId w:val="35"/>
  </w:num>
  <w:num w:numId="39" w16cid:durableId="451947839">
    <w:abstractNumId w:val="7"/>
  </w:num>
  <w:num w:numId="40" w16cid:durableId="610363701">
    <w:abstractNumId w:val="27"/>
  </w:num>
  <w:num w:numId="41" w16cid:durableId="236979324">
    <w:abstractNumId w:val="15"/>
  </w:num>
  <w:num w:numId="42" w16cid:durableId="82689897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bordersDoNotSurroundHeader/>
  <w:bordersDoNotSurroundFooter/>
  <w:defaultTabStop w:val="420"/>
  <w:drawingGridHorizontalSpacing w:val="120"/>
  <w:drawingGridVerticalSpacing w:val="163"/>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yNDc1MjKzMLUwNzc1tDRW0lEKTi0uzszPAykwtqwFAPDjBUQtAAAA"/>
  </w:docVars>
  <w:rsids>
    <w:rsidRoot w:val="00473082"/>
    <w:rsid w:val="000000F4"/>
    <w:rsid w:val="000015EF"/>
    <w:rsid w:val="00002570"/>
    <w:rsid w:val="00002F07"/>
    <w:rsid w:val="000038AF"/>
    <w:rsid w:val="00003907"/>
    <w:rsid w:val="000040A8"/>
    <w:rsid w:val="00004649"/>
    <w:rsid w:val="000047FE"/>
    <w:rsid w:val="00005079"/>
    <w:rsid w:val="00006BAD"/>
    <w:rsid w:val="00006D87"/>
    <w:rsid w:val="0000757D"/>
    <w:rsid w:val="00007788"/>
    <w:rsid w:val="00010106"/>
    <w:rsid w:val="00010C55"/>
    <w:rsid w:val="000117C4"/>
    <w:rsid w:val="000118FA"/>
    <w:rsid w:val="00011F7C"/>
    <w:rsid w:val="000128BC"/>
    <w:rsid w:val="00012E4A"/>
    <w:rsid w:val="0001351D"/>
    <w:rsid w:val="0001429A"/>
    <w:rsid w:val="000142B8"/>
    <w:rsid w:val="00014315"/>
    <w:rsid w:val="00014420"/>
    <w:rsid w:val="000145C9"/>
    <w:rsid w:val="0001502B"/>
    <w:rsid w:val="00015573"/>
    <w:rsid w:val="000155E5"/>
    <w:rsid w:val="00015634"/>
    <w:rsid w:val="00016317"/>
    <w:rsid w:val="00017568"/>
    <w:rsid w:val="00017B9E"/>
    <w:rsid w:val="00017BF4"/>
    <w:rsid w:val="00017F0B"/>
    <w:rsid w:val="00017F64"/>
    <w:rsid w:val="00020806"/>
    <w:rsid w:val="000210DB"/>
    <w:rsid w:val="00021111"/>
    <w:rsid w:val="00022CDC"/>
    <w:rsid w:val="0002310F"/>
    <w:rsid w:val="000231AC"/>
    <w:rsid w:val="000239E4"/>
    <w:rsid w:val="000247C6"/>
    <w:rsid w:val="000247EE"/>
    <w:rsid w:val="00024834"/>
    <w:rsid w:val="00024BBC"/>
    <w:rsid w:val="00024DCA"/>
    <w:rsid w:val="000252FE"/>
    <w:rsid w:val="000257FA"/>
    <w:rsid w:val="00026154"/>
    <w:rsid w:val="0002653F"/>
    <w:rsid w:val="00026D07"/>
    <w:rsid w:val="0002767F"/>
    <w:rsid w:val="00027D5D"/>
    <w:rsid w:val="000302E1"/>
    <w:rsid w:val="000306A2"/>
    <w:rsid w:val="00032540"/>
    <w:rsid w:val="000328F0"/>
    <w:rsid w:val="000336FF"/>
    <w:rsid w:val="00034450"/>
    <w:rsid w:val="00034D72"/>
    <w:rsid w:val="0003528D"/>
    <w:rsid w:val="00036012"/>
    <w:rsid w:val="00036969"/>
    <w:rsid w:val="00037125"/>
    <w:rsid w:val="000372DF"/>
    <w:rsid w:val="00040727"/>
    <w:rsid w:val="00040ADA"/>
    <w:rsid w:val="00040D6F"/>
    <w:rsid w:val="000410C2"/>
    <w:rsid w:val="000419BF"/>
    <w:rsid w:val="000424F8"/>
    <w:rsid w:val="00042D74"/>
    <w:rsid w:val="00042F67"/>
    <w:rsid w:val="00042FEB"/>
    <w:rsid w:val="00043979"/>
    <w:rsid w:val="00043C28"/>
    <w:rsid w:val="0004528B"/>
    <w:rsid w:val="0004551F"/>
    <w:rsid w:val="00045602"/>
    <w:rsid w:val="00045D9A"/>
    <w:rsid w:val="00045FE2"/>
    <w:rsid w:val="00046160"/>
    <w:rsid w:val="000469B7"/>
    <w:rsid w:val="00047A51"/>
    <w:rsid w:val="00047FA2"/>
    <w:rsid w:val="000502CE"/>
    <w:rsid w:val="00050F5B"/>
    <w:rsid w:val="00051029"/>
    <w:rsid w:val="00051DF4"/>
    <w:rsid w:val="00051F10"/>
    <w:rsid w:val="00052725"/>
    <w:rsid w:val="000547E8"/>
    <w:rsid w:val="00054C65"/>
    <w:rsid w:val="00054E4A"/>
    <w:rsid w:val="00054F15"/>
    <w:rsid w:val="000558B8"/>
    <w:rsid w:val="000564BE"/>
    <w:rsid w:val="000571B8"/>
    <w:rsid w:val="00057233"/>
    <w:rsid w:val="000572E4"/>
    <w:rsid w:val="00057838"/>
    <w:rsid w:val="00060976"/>
    <w:rsid w:val="00060B99"/>
    <w:rsid w:val="00060D1C"/>
    <w:rsid w:val="000615ED"/>
    <w:rsid w:val="0006197D"/>
    <w:rsid w:val="00061BF7"/>
    <w:rsid w:val="0006276B"/>
    <w:rsid w:val="00062C7A"/>
    <w:rsid w:val="00063A6B"/>
    <w:rsid w:val="00063D2A"/>
    <w:rsid w:val="00064AEF"/>
    <w:rsid w:val="00064F1D"/>
    <w:rsid w:val="00064F96"/>
    <w:rsid w:val="000651A2"/>
    <w:rsid w:val="000652A4"/>
    <w:rsid w:val="000654DB"/>
    <w:rsid w:val="00065504"/>
    <w:rsid w:val="000655C8"/>
    <w:rsid w:val="0006585E"/>
    <w:rsid w:val="00065C04"/>
    <w:rsid w:val="00065C91"/>
    <w:rsid w:val="00066866"/>
    <w:rsid w:val="0006798B"/>
    <w:rsid w:val="00067A39"/>
    <w:rsid w:val="00067B0F"/>
    <w:rsid w:val="00067BA1"/>
    <w:rsid w:val="000703E1"/>
    <w:rsid w:val="000706B5"/>
    <w:rsid w:val="000717C3"/>
    <w:rsid w:val="0007191E"/>
    <w:rsid w:val="00071D73"/>
    <w:rsid w:val="00072CCE"/>
    <w:rsid w:val="00072F98"/>
    <w:rsid w:val="00073262"/>
    <w:rsid w:val="000735F2"/>
    <w:rsid w:val="00073EDA"/>
    <w:rsid w:val="00074F83"/>
    <w:rsid w:val="00075CFA"/>
    <w:rsid w:val="0007615D"/>
    <w:rsid w:val="000762C4"/>
    <w:rsid w:val="000762FF"/>
    <w:rsid w:val="000766D9"/>
    <w:rsid w:val="00076748"/>
    <w:rsid w:val="0007697D"/>
    <w:rsid w:val="00076DD1"/>
    <w:rsid w:val="00076FFA"/>
    <w:rsid w:val="00080BCA"/>
    <w:rsid w:val="00080E13"/>
    <w:rsid w:val="00083269"/>
    <w:rsid w:val="0008336A"/>
    <w:rsid w:val="00083EAF"/>
    <w:rsid w:val="00084C20"/>
    <w:rsid w:val="00085A21"/>
    <w:rsid w:val="00086903"/>
    <w:rsid w:val="00086A89"/>
    <w:rsid w:val="00086F84"/>
    <w:rsid w:val="00087332"/>
    <w:rsid w:val="000876B2"/>
    <w:rsid w:val="00087BB7"/>
    <w:rsid w:val="00087DF7"/>
    <w:rsid w:val="000901D2"/>
    <w:rsid w:val="000902F1"/>
    <w:rsid w:val="000905DF"/>
    <w:rsid w:val="00091D6C"/>
    <w:rsid w:val="00091D7F"/>
    <w:rsid w:val="00091E2F"/>
    <w:rsid w:val="00091FC2"/>
    <w:rsid w:val="0009237A"/>
    <w:rsid w:val="00092D6E"/>
    <w:rsid w:val="0009425C"/>
    <w:rsid w:val="00094982"/>
    <w:rsid w:val="00094A32"/>
    <w:rsid w:val="00094C25"/>
    <w:rsid w:val="00094DA6"/>
    <w:rsid w:val="0009505D"/>
    <w:rsid w:val="000951AD"/>
    <w:rsid w:val="000954F7"/>
    <w:rsid w:val="00095738"/>
    <w:rsid w:val="000959DC"/>
    <w:rsid w:val="00095D0E"/>
    <w:rsid w:val="000970D8"/>
    <w:rsid w:val="00097260"/>
    <w:rsid w:val="00097837"/>
    <w:rsid w:val="000A074A"/>
    <w:rsid w:val="000A0E86"/>
    <w:rsid w:val="000A100F"/>
    <w:rsid w:val="000A139A"/>
    <w:rsid w:val="000A1564"/>
    <w:rsid w:val="000A18FA"/>
    <w:rsid w:val="000A1D40"/>
    <w:rsid w:val="000A3866"/>
    <w:rsid w:val="000A46FC"/>
    <w:rsid w:val="000A4D8E"/>
    <w:rsid w:val="000A514C"/>
    <w:rsid w:val="000A536A"/>
    <w:rsid w:val="000A5BC0"/>
    <w:rsid w:val="000A6FF8"/>
    <w:rsid w:val="000A7098"/>
    <w:rsid w:val="000A70C9"/>
    <w:rsid w:val="000A7142"/>
    <w:rsid w:val="000A73BD"/>
    <w:rsid w:val="000A7722"/>
    <w:rsid w:val="000A794A"/>
    <w:rsid w:val="000A7EA5"/>
    <w:rsid w:val="000B009E"/>
    <w:rsid w:val="000B0A2E"/>
    <w:rsid w:val="000B16CC"/>
    <w:rsid w:val="000B19FD"/>
    <w:rsid w:val="000B2628"/>
    <w:rsid w:val="000B2D94"/>
    <w:rsid w:val="000B31DC"/>
    <w:rsid w:val="000B32FC"/>
    <w:rsid w:val="000B3A7F"/>
    <w:rsid w:val="000B3E42"/>
    <w:rsid w:val="000B439E"/>
    <w:rsid w:val="000B4401"/>
    <w:rsid w:val="000B4735"/>
    <w:rsid w:val="000B5DE7"/>
    <w:rsid w:val="000B61FE"/>
    <w:rsid w:val="000B6882"/>
    <w:rsid w:val="000B68F4"/>
    <w:rsid w:val="000B6B7E"/>
    <w:rsid w:val="000B789D"/>
    <w:rsid w:val="000B7A4E"/>
    <w:rsid w:val="000B7EDB"/>
    <w:rsid w:val="000B7FE8"/>
    <w:rsid w:val="000C0357"/>
    <w:rsid w:val="000C0F23"/>
    <w:rsid w:val="000C13FD"/>
    <w:rsid w:val="000C1AC1"/>
    <w:rsid w:val="000C1F21"/>
    <w:rsid w:val="000C29D2"/>
    <w:rsid w:val="000C2A31"/>
    <w:rsid w:val="000C3542"/>
    <w:rsid w:val="000C3561"/>
    <w:rsid w:val="000C38CD"/>
    <w:rsid w:val="000C5039"/>
    <w:rsid w:val="000C54DD"/>
    <w:rsid w:val="000C6475"/>
    <w:rsid w:val="000C65E0"/>
    <w:rsid w:val="000C6832"/>
    <w:rsid w:val="000D03E1"/>
    <w:rsid w:val="000D05F9"/>
    <w:rsid w:val="000D13CC"/>
    <w:rsid w:val="000D1A39"/>
    <w:rsid w:val="000D2799"/>
    <w:rsid w:val="000D327D"/>
    <w:rsid w:val="000D3A08"/>
    <w:rsid w:val="000D3DA0"/>
    <w:rsid w:val="000D44AA"/>
    <w:rsid w:val="000D5770"/>
    <w:rsid w:val="000D5A38"/>
    <w:rsid w:val="000D6CFC"/>
    <w:rsid w:val="000D6D52"/>
    <w:rsid w:val="000D7635"/>
    <w:rsid w:val="000D791D"/>
    <w:rsid w:val="000D7CAC"/>
    <w:rsid w:val="000D7CFE"/>
    <w:rsid w:val="000E01C3"/>
    <w:rsid w:val="000E0396"/>
    <w:rsid w:val="000E09EF"/>
    <w:rsid w:val="000E0F1E"/>
    <w:rsid w:val="000E10B3"/>
    <w:rsid w:val="000E12E2"/>
    <w:rsid w:val="000E1C2F"/>
    <w:rsid w:val="000E1C72"/>
    <w:rsid w:val="000E2163"/>
    <w:rsid w:val="000E2C05"/>
    <w:rsid w:val="000E31BD"/>
    <w:rsid w:val="000E36E2"/>
    <w:rsid w:val="000E3FE2"/>
    <w:rsid w:val="000E4EE2"/>
    <w:rsid w:val="000E4FE3"/>
    <w:rsid w:val="000E5703"/>
    <w:rsid w:val="000E5B23"/>
    <w:rsid w:val="000E5C8F"/>
    <w:rsid w:val="000E656E"/>
    <w:rsid w:val="000E6635"/>
    <w:rsid w:val="000E706A"/>
    <w:rsid w:val="000F08E6"/>
    <w:rsid w:val="000F0D1F"/>
    <w:rsid w:val="000F0DC3"/>
    <w:rsid w:val="000F0E46"/>
    <w:rsid w:val="000F17B4"/>
    <w:rsid w:val="000F26E0"/>
    <w:rsid w:val="000F27D7"/>
    <w:rsid w:val="000F2EB5"/>
    <w:rsid w:val="000F345E"/>
    <w:rsid w:val="000F3D85"/>
    <w:rsid w:val="000F3F48"/>
    <w:rsid w:val="000F41E4"/>
    <w:rsid w:val="000F47F8"/>
    <w:rsid w:val="000F4836"/>
    <w:rsid w:val="000F493E"/>
    <w:rsid w:val="000F68DA"/>
    <w:rsid w:val="000F7B0A"/>
    <w:rsid w:val="001000E0"/>
    <w:rsid w:val="00100A94"/>
    <w:rsid w:val="00100DED"/>
    <w:rsid w:val="00100DF8"/>
    <w:rsid w:val="001010DF"/>
    <w:rsid w:val="00101257"/>
    <w:rsid w:val="00101799"/>
    <w:rsid w:val="001017EA"/>
    <w:rsid w:val="00101C4D"/>
    <w:rsid w:val="00102936"/>
    <w:rsid w:val="00103563"/>
    <w:rsid w:val="00103E65"/>
    <w:rsid w:val="0010423F"/>
    <w:rsid w:val="00104E2F"/>
    <w:rsid w:val="001054B4"/>
    <w:rsid w:val="001054D6"/>
    <w:rsid w:val="00105DCB"/>
    <w:rsid w:val="00106066"/>
    <w:rsid w:val="00106CF1"/>
    <w:rsid w:val="001079A3"/>
    <w:rsid w:val="00110B2B"/>
    <w:rsid w:val="00112536"/>
    <w:rsid w:val="00112A0E"/>
    <w:rsid w:val="00112CFB"/>
    <w:rsid w:val="0011322B"/>
    <w:rsid w:val="0011377D"/>
    <w:rsid w:val="00113C4B"/>
    <w:rsid w:val="00114330"/>
    <w:rsid w:val="00114EB2"/>
    <w:rsid w:val="00114FEF"/>
    <w:rsid w:val="0011545D"/>
    <w:rsid w:val="00115BF5"/>
    <w:rsid w:val="001169FE"/>
    <w:rsid w:val="00116A89"/>
    <w:rsid w:val="001175FE"/>
    <w:rsid w:val="00117B9F"/>
    <w:rsid w:val="00117F05"/>
    <w:rsid w:val="00120126"/>
    <w:rsid w:val="001201BA"/>
    <w:rsid w:val="00120A75"/>
    <w:rsid w:val="00120B3C"/>
    <w:rsid w:val="00121042"/>
    <w:rsid w:val="0012176A"/>
    <w:rsid w:val="00121A62"/>
    <w:rsid w:val="00121BC1"/>
    <w:rsid w:val="00121C7E"/>
    <w:rsid w:val="00121F62"/>
    <w:rsid w:val="001229F4"/>
    <w:rsid w:val="00123A8B"/>
    <w:rsid w:val="00123DF9"/>
    <w:rsid w:val="00124161"/>
    <w:rsid w:val="001241D5"/>
    <w:rsid w:val="00125079"/>
    <w:rsid w:val="00125BDA"/>
    <w:rsid w:val="0012611D"/>
    <w:rsid w:val="00126205"/>
    <w:rsid w:val="001264D2"/>
    <w:rsid w:val="001265AB"/>
    <w:rsid w:val="00126605"/>
    <w:rsid w:val="00126E20"/>
    <w:rsid w:val="00126F2A"/>
    <w:rsid w:val="0012728E"/>
    <w:rsid w:val="0012746C"/>
    <w:rsid w:val="00127C7C"/>
    <w:rsid w:val="00127CE3"/>
    <w:rsid w:val="00127FD0"/>
    <w:rsid w:val="00130EA1"/>
    <w:rsid w:val="00131351"/>
    <w:rsid w:val="0013141A"/>
    <w:rsid w:val="00131427"/>
    <w:rsid w:val="00131A6B"/>
    <w:rsid w:val="0013215D"/>
    <w:rsid w:val="001326B0"/>
    <w:rsid w:val="001336C3"/>
    <w:rsid w:val="00133FEE"/>
    <w:rsid w:val="0013579F"/>
    <w:rsid w:val="00135DAD"/>
    <w:rsid w:val="001360FC"/>
    <w:rsid w:val="00136385"/>
    <w:rsid w:val="00136625"/>
    <w:rsid w:val="0013668C"/>
    <w:rsid w:val="00136911"/>
    <w:rsid w:val="00136BA5"/>
    <w:rsid w:val="00136D48"/>
    <w:rsid w:val="00136E8E"/>
    <w:rsid w:val="001375A3"/>
    <w:rsid w:val="00137CA9"/>
    <w:rsid w:val="00140B5F"/>
    <w:rsid w:val="001417ED"/>
    <w:rsid w:val="0014183E"/>
    <w:rsid w:val="00141B79"/>
    <w:rsid w:val="00141FEC"/>
    <w:rsid w:val="00142357"/>
    <w:rsid w:val="00143499"/>
    <w:rsid w:val="00143582"/>
    <w:rsid w:val="00144FB9"/>
    <w:rsid w:val="00145501"/>
    <w:rsid w:val="001455F1"/>
    <w:rsid w:val="001459F8"/>
    <w:rsid w:val="00145A11"/>
    <w:rsid w:val="00145C51"/>
    <w:rsid w:val="0014762F"/>
    <w:rsid w:val="00147E45"/>
    <w:rsid w:val="0015028B"/>
    <w:rsid w:val="00150983"/>
    <w:rsid w:val="00151717"/>
    <w:rsid w:val="001521B3"/>
    <w:rsid w:val="0015297C"/>
    <w:rsid w:val="00153677"/>
    <w:rsid w:val="00153DAC"/>
    <w:rsid w:val="00154661"/>
    <w:rsid w:val="00154B82"/>
    <w:rsid w:val="00155A4E"/>
    <w:rsid w:val="001567DD"/>
    <w:rsid w:val="0015712A"/>
    <w:rsid w:val="00160477"/>
    <w:rsid w:val="001609A6"/>
    <w:rsid w:val="00161033"/>
    <w:rsid w:val="001617B2"/>
    <w:rsid w:val="001618DF"/>
    <w:rsid w:val="00161C99"/>
    <w:rsid w:val="00162BB8"/>
    <w:rsid w:val="001632DA"/>
    <w:rsid w:val="00163493"/>
    <w:rsid w:val="0016382F"/>
    <w:rsid w:val="00163A5D"/>
    <w:rsid w:val="00164346"/>
    <w:rsid w:val="00164486"/>
    <w:rsid w:val="0016499E"/>
    <w:rsid w:val="00164EFA"/>
    <w:rsid w:val="001655D3"/>
    <w:rsid w:val="00165EBE"/>
    <w:rsid w:val="00167160"/>
    <w:rsid w:val="00167A2E"/>
    <w:rsid w:val="00167FCE"/>
    <w:rsid w:val="001703FD"/>
    <w:rsid w:val="00170462"/>
    <w:rsid w:val="0017129A"/>
    <w:rsid w:val="00172028"/>
    <w:rsid w:val="00172198"/>
    <w:rsid w:val="0017296F"/>
    <w:rsid w:val="00172DE5"/>
    <w:rsid w:val="00172FC5"/>
    <w:rsid w:val="001731FD"/>
    <w:rsid w:val="00173204"/>
    <w:rsid w:val="0017366F"/>
    <w:rsid w:val="00173D5D"/>
    <w:rsid w:val="00173FC4"/>
    <w:rsid w:val="00173FE5"/>
    <w:rsid w:val="00174386"/>
    <w:rsid w:val="00174A80"/>
    <w:rsid w:val="00174B70"/>
    <w:rsid w:val="00174DAD"/>
    <w:rsid w:val="00175018"/>
    <w:rsid w:val="00175034"/>
    <w:rsid w:val="00175551"/>
    <w:rsid w:val="00175565"/>
    <w:rsid w:val="0017732B"/>
    <w:rsid w:val="001804EF"/>
    <w:rsid w:val="00182119"/>
    <w:rsid w:val="00182898"/>
    <w:rsid w:val="00182C39"/>
    <w:rsid w:val="001833FF"/>
    <w:rsid w:val="00184194"/>
    <w:rsid w:val="001854F5"/>
    <w:rsid w:val="001856BB"/>
    <w:rsid w:val="001858C7"/>
    <w:rsid w:val="00186A0A"/>
    <w:rsid w:val="00186EF5"/>
    <w:rsid w:val="00187C38"/>
    <w:rsid w:val="00187F1C"/>
    <w:rsid w:val="00190916"/>
    <w:rsid w:val="00190929"/>
    <w:rsid w:val="00190B12"/>
    <w:rsid w:val="00190D32"/>
    <w:rsid w:val="00191920"/>
    <w:rsid w:val="00191A15"/>
    <w:rsid w:val="00191FB1"/>
    <w:rsid w:val="001921C3"/>
    <w:rsid w:val="00192790"/>
    <w:rsid w:val="00192951"/>
    <w:rsid w:val="00192E75"/>
    <w:rsid w:val="00193406"/>
    <w:rsid w:val="001936E9"/>
    <w:rsid w:val="00193724"/>
    <w:rsid w:val="0019386E"/>
    <w:rsid w:val="00193AB8"/>
    <w:rsid w:val="00193D74"/>
    <w:rsid w:val="00194179"/>
    <w:rsid w:val="0019465D"/>
    <w:rsid w:val="00194A4D"/>
    <w:rsid w:val="00195443"/>
    <w:rsid w:val="001954BB"/>
    <w:rsid w:val="0019572F"/>
    <w:rsid w:val="00195EF0"/>
    <w:rsid w:val="001962CB"/>
    <w:rsid w:val="00196F75"/>
    <w:rsid w:val="00197393"/>
    <w:rsid w:val="00197C15"/>
    <w:rsid w:val="001A038D"/>
    <w:rsid w:val="001A08C1"/>
    <w:rsid w:val="001A10D7"/>
    <w:rsid w:val="001A142E"/>
    <w:rsid w:val="001A1AAC"/>
    <w:rsid w:val="001A2B8A"/>
    <w:rsid w:val="001A3C3F"/>
    <w:rsid w:val="001A418C"/>
    <w:rsid w:val="001A5692"/>
    <w:rsid w:val="001A591C"/>
    <w:rsid w:val="001A5C74"/>
    <w:rsid w:val="001A6A3D"/>
    <w:rsid w:val="001A7209"/>
    <w:rsid w:val="001A758E"/>
    <w:rsid w:val="001A7E94"/>
    <w:rsid w:val="001B0386"/>
    <w:rsid w:val="001B0BE2"/>
    <w:rsid w:val="001B0FA8"/>
    <w:rsid w:val="001B1122"/>
    <w:rsid w:val="001B1BCC"/>
    <w:rsid w:val="001B1C8B"/>
    <w:rsid w:val="001B27B7"/>
    <w:rsid w:val="001B2EFE"/>
    <w:rsid w:val="001B3ECD"/>
    <w:rsid w:val="001B61C3"/>
    <w:rsid w:val="001B66F9"/>
    <w:rsid w:val="001B6DC8"/>
    <w:rsid w:val="001B7441"/>
    <w:rsid w:val="001B7A04"/>
    <w:rsid w:val="001C03D8"/>
    <w:rsid w:val="001C0DD4"/>
    <w:rsid w:val="001C0DF7"/>
    <w:rsid w:val="001C1061"/>
    <w:rsid w:val="001C11C6"/>
    <w:rsid w:val="001C1608"/>
    <w:rsid w:val="001C1823"/>
    <w:rsid w:val="001C2533"/>
    <w:rsid w:val="001C259A"/>
    <w:rsid w:val="001C3AC5"/>
    <w:rsid w:val="001C3C81"/>
    <w:rsid w:val="001C41E6"/>
    <w:rsid w:val="001C42CA"/>
    <w:rsid w:val="001C4DA8"/>
    <w:rsid w:val="001C4E98"/>
    <w:rsid w:val="001C4EAE"/>
    <w:rsid w:val="001C56D0"/>
    <w:rsid w:val="001C5794"/>
    <w:rsid w:val="001C5A11"/>
    <w:rsid w:val="001C5E38"/>
    <w:rsid w:val="001C6565"/>
    <w:rsid w:val="001C6B05"/>
    <w:rsid w:val="001C6FD9"/>
    <w:rsid w:val="001C7251"/>
    <w:rsid w:val="001C753C"/>
    <w:rsid w:val="001C7540"/>
    <w:rsid w:val="001C798A"/>
    <w:rsid w:val="001C7B94"/>
    <w:rsid w:val="001C7FCE"/>
    <w:rsid w:val="001D00F7"/>
    <w:rsid w:val="001D0743"/>
    <w:rsid w:val="001D0B54"/>
    <w:rsid w:val="001D0DB0"/>
    <w:rsid w:val="001D1971"/>
    <w:rsid w:val="001D1A48"/>
    <w:rsid w:val="001D21F1"/>
    <w:rsid w:val="001D24B5"/>
    <w:rsid w:val="001D296A"/>
    <w:rsid w:val="001D2D4E"/>
    <w:rsid w:val="001D411E"/>
    <w:rsid w:val="001D41BE"/>
    <w:rsid w:val="001D459C"/>
    <w:rsid w:val="001D507A"/>
    <w:rsid w:val="001D5CB4"/>
    <w:rsid w:val="001D5D93"/>
    <w:rsid w:val="001D5E90"/>
    <w:rsid w:val="001D7298"/>
    <w:rsid w:val="001D7362"/>
    <w:rsid w:val="001D778B"/>
    <w:rsid w:val="001D77BE"/>
    <w:rsid w:val="001D7BFE"/>
    <w:rsid w:val="001D7DF7"/>
    <w:rsid w:val="001D7EDD"/>
    <w:rsid w:val="001E1711"/>
    <w:rsid w:val="001E180B"/>
    <w:rsid w:val="001E19FC"/>
    <w:rsid w:val="001E25DF"/>
    <w:rsid w:val="001E2942"/>
    <w:rsid w:val="001E4034"/>
    <w:rsid w:val="001E431E"/>
    <w:rsid w:val="001E4A44"/>
    <w:rsid w:val="001E4B74"/>
    <w:rsid w:val="001E4EEC"/>
    <w:rsid w:val="001E520E"/>
    <w:rsid w:val="001E54C2"/>
    <w:rsid w:val="001E54F9"/>
    <w:rsid w:val="001E583F"/>
    <w:rsid w:val="001E5B60"/>
    <w:rsid w:val="001E5D98"/>
    <w:rsid w:val="001E610F"/>
    <w:rsid w:val="001E6A5A"/>
    <w:rsid w:val="001E6C7D"/>
    <w:rsid w:val="001E71FF"/>
    <w:rsid w:val="001E76CA"/>
    <w:rsid w:val="001E7BB7"/>
    <w:rsid w:val="001E7E4F"/>
    <w:rsid w:val="001F0445"/>
    <w:rsid w:val="001F1037"/>
    <w:rsid w:val="001F1FC5"/>
    <w:rsid w:val="001F22A2"/>
    <w:rsid w:val="001F2CE3"/>
    <w:rsid w:val="001F38A2"/>
    <w:rsid w:val="001F39F7"/>
    <w:rsid w:val="001F3AC1"/>
    <w:rsid w:val="001F3BA4"/>
    <w:rsid w:val="001F491B"/>
    <w:rsid w:val="001F50C3"/>
    <w:rsid w:val="001F52F5"/>
    <w:rsid w:val="001F57AB"/>
    <w:rsid w:val="001F696D"/>
    <w:rsid w:val="001F6A1A"/>
    <w:rsid w:val="001F6FC6"/>
    <w:rsid w:val="001F72F4"/>
    <w:rsid w:val="001F737B"/>
    <w:rsid w:val="001F75EB"/>
    <w:rsid w:val="001F781B"/>
    <w:rsid w:val="00200138"/>
    <w:rsid w:val="00200211"/>
    <w:rsid w:val="002005CB"/>
    <w:rsid w:val="0020106F"/>
    <w:rsid w:val="002012C9"/>
    <w:rsid w:val="00201482"/>
    <w:rsid w:val="00201676"/>
    <w:rsid w:val="002021D3"/>
    <w:rsid w:val="00202999"/>
    <w:rsid w:val="00202F35"/>
    <w:rsid w:val="0020300F"/>
    <w:rsid w:val="002039EE"/>
    <w:rsid w:val="0020493B"/>
    <w:rsid w:val="002049F8"/>
    <w:rsid w:val="00205C39"/>
    <w:rsid w:val="0020655F"/>
    <w:rsid w:val="00206DB4"/>
    <w:rsid w:val="00207A7F"/>
    <w:rsid w:val="00207E6C"/>
    <w:rsid w:val="0021026D"/>
    <w:rsid w:val="00210E4F"/>
    <w:rsid w:val="002111D4"/>
    <w:rsid w:val="00211524"/>
    <w:rsid w:val="00211DEC"/>
    <w:rsid w:val="002128B6"/>
    <w:rsid w:val="00212B21"/>
    <w:rsid w:val="00212C4C"/>
    <w:rsid w:val="00212E0D"/>
    <w:rsid w:val="0021309A"/>
    <w:rsid w:val="002138E2"/>
    <w:rsid w:val="002142AE"/>
    <w:rsid w:val="0021496D"/>
    <w:rsid w:val="00214C4D"/>
    <w:rsid w:val="0021518B"/>
    <w:rsid w:val="00215BB5"/>
    <w:rsid w:val="0021611B"/>
    <w:rsid w:val="0021675A"/>
    <w:rsid w:val="0021698F"/>
    <w:rsid w:val="00216B7E"/>
    <w:rsid w:val="00217277"/>
    <w:rsid w:val="00220B2E"/>
    <w:rsid w:val="00220FAD"/>
    <w:rsid w:val="00220FC7"/>
    <w:rsid w:val="0022103E"/>
    <w:rsid w:val="002214A7"/>
    <w:rsid w:val="00221570"/>
    <w:rsid w:val="00221DBB"/>
    <w:rsid w:val="00221F43"/>
    <w:rsid w:val="00223339"/>
    <w:rsid w:val="00223372"/>
    <w:rsid w:val="00223696"/>
    <w:rsid w:val="00223FC6"/>
    <w:rsid w:val="0022453A"/>
    <w:rsid w:val="00225032"/>
    <w:rsid w:val="0022592D"/>
    <w:rsid w:val="00225E01"/>
    <w:rsid w:val="00225F79"/>
    <w:rsid w:val="00227959"/>
    <w:rsid w:val="00227C5A"/>
    <w:rsid w:val="00230667"/>
    <w:rsid w:val="00230A47"/>
    <w:rsid w:val="00231C42"/>
    <w:rsid w:val="0023214D"/>
    <w:rsid w:val="00232672"/>
    <w:rsid w:val="002330A8"/>
    <w:rsid w:val="00233307"/>
    <w:rsid w:val="002336F1"/>
    <w:rsid w:val="00233948"/>
    <w:rsid w:val="0023443E"/>
    <w:rsid w:val="0023462F"/>
    <w:rsid w:val="00235283"/>
    <w:rsid w:val="00235386"/>
    <w:rsid w:val="00235547"/>
    <w:rsid w:val="002356E7"/>
    <w:rsid w:val="002357A9"/>
    <w:rsid w:val="00235DA8"/>
    <w:rsid w:val="00236A9E"/>
    <w:rsid w:val="00240477"/>
    <w:rsid w:val="002405C7"/>
    <w:rsid w:val="0024079E"/>
    <w:rsid w:val="00240D03"/>
    <w:rsid w:val="002417DE"/>
    <w:rsid w:val="002419F7"/>
    <w:rsid w:val="002420A7"/>
    <w:rsid w:val="0024265F"/>
    <w:rsid w:val="00242C23"/>
    <w:rsid w:val="00242CAB"/>
    <w:rsid w:val="00242CB6"/>
    <w:rsid w:val="00242FA3"/>
    <w:rsid w:val="00243163"/>
    <w:rsid w:val="002447F3"/>
    <w:rsid w:val="00245E4A"/>
    <w:rsid w:val="0024696B"/>
    <w:rsid w:val="00246BC0"/>
    <w:rsid w:val="00246CF7"/>
    <w:rsid w:val="002475E1"/>
    <w:rsid w:val="00250C7C"/>
    <w:rsid w:val="0025107B"/>
    <w:rsid w:val="002510A1"/>
    <w:rsid w:val="00251C1C"/>
    <w:rsid w:val="00252CC3"/>
    <w:rsid w:val="00253086"/>
    <w:rsid w:val="002535BF"/>
    <w:rsid w:val="00253969"/>
    <w:rsid w:val="00253BA0"/>
    <w:rsid w:val="00255399"/>
    <w:rsid w:val="0025794D"/>
    <w:rsid w:val="00260462"/>
    <w:rsid w:val="002616E6"/>
    <w:rsid w:val="0026180B"/>
    <w:rsid w:val="002626C1"/>
    <w:rsid w:val="00263256"/>
    <w:rsid w:val="00263465"/>
    <w:rsid w:val="00263B91"/>
    <w:rsid w:val="00263C34"/>
    <w:rsid w:val="00263F25"/>
    <w:rsid w:val="00263F7D"/>
    <w:rsid w:val="002643D6"/>
    <w:rsid w:val="002645D7"/>
    <w:rsid w:val="00264F8F"/>
    <w:rsid w:val="002655D8"/>
    <w:rsid w:val="00265616"/>
    <w:rsid w:val="00265C3B"/>
    <w:rsid w:val="00265D23"/>
    <w:rsid w:val="0026601F"/>
    <w:rsid w:val="002663F2"/>
    <w:rsid w:val="00266C44"/>
    <w:rsid w:val="0026706A"/>
    <w:rsid w:val="002676DD"/>
    <w:rsid w:val="00267DE1"/>
    <w:rsid w:val="0027002D"/>
    <w:rsid w:val="002707BF"/>
    <w:rsid w:val="002710CB"/>
    <w:rsid w:val="00271353"/>
    <w:rsid w:val="00271A7A"/>
    <w:rsid w:val="002728C2"/>
    <w:rsid w:val="002730EE"/>
    <w:rsid w:val="00273D62"/>
    <w:rsid w:val="002740D9"/>
    <w:rsid w:val="0027572D"/>
    <w:rsid w:val="00275AD7"/>
    <w:rsid w:val="00275C98"/>
    <w:rsid w:val="002761A4"/>
    <w:rsid w:val="002772BA"/>
    <w:rsid w:val="00277419"/>
    <w:rsid w:val="00277508"/>
    <w:rsid w:val="00277590"/>
    <w:rsid w:val="002775CA"/>
    <w:rsid w:val="00277763"/>
    <w:rsid w:val="0027779B"/>
    <w:rsid w:val="00277EC7"/>
    <w:rsid w:val="00280B1A"/>
    <w:rsid w:val="00280C9D"/>
    <w:rsid w:val="00280D89"/>
    <w:rsid w:val="0028175A"/>
    <w:rsid w:val="002818DC"/>
    <w:rsid w:val="00281DEC"/>
    <w:rsid w:val="00282068"/>
    <w:rsid w:val="002820AC"/>
    <w:rsid w:val="002822D2"/>
    <w:rsid w:val="00282C6C"/>
    <w:rsid w:val="0028328A"/>
    <w:rsid w:val="00283749"/>
    <w:rsid w:val="00284047"/>
    <w:rsid w:val="00284575"/>
    <w:rsid w:val="002852CC"/>
    <w:rsid w:val="00285F85"/>
    <w:rsid w:val="002908DD"/>
    <w:rsid w:val="002913E4"/>
    <w:rsid w:val="002920AA"/>
    <w:rsid w:val="00292263"/>
    <w:rsid w:val="0029261A"/>
    <w:rsid w:val="00292857"/>
    <w:rsid w:val="00292979"/>
    <w:rsid w:val="00292E28"/>
    <w:rsid w:val="002941C6"/>
    <w:rsid w:val="00294A16"/>
    <w:rsid w:val="00294B23"/>
    <w:rsid w:val="00294BDF"/>
    <w:rsid w:val="00294ED3"/>
    <w:rsid w:val="0029500C"/>
    <w:rsid w:val="002952DF"/>
    <w:rsid w:val="00295953"/>
    <w:rsid w:val="00295F7B"/>
    <w:rsid w:val="00296A60"/>
    <w:rsid w:val="00297152"/>
    <w:rsid w:val="002A0983"/>
    <w:rsid w:val="002A0C28"/>
    <w:rsid w:val="002A1930"/>
    <w:rsid w:val="002A19DE"/>
    <w:rsid w:val="002A296C"/>
    <w:rsid w:val="002A2AA4"/>
    <w:rsid w:val="002A2CAA"/>
    <w:rsid w:val="002A2ECE"/>
    <w:rsid w:val="002A2F34"/>
    <w:rsid w:val="002A3007"/>
    <w:rsid w:val="002A34E9"/>
    <w:rsid w:val="002A3A17"/>
    <w:rsid w:val="002A4E01"/>
    <w:rsid w:val="002A50B2"/>
    <w:rsid w:val="002A57E8"/>
    <w:rsid w:val="002A5951"/>
    <w:rsid w:val="002A5D9B"/>
    <w:rsid w:val="002A5E60"/>
    <w:rsid w:val="002A6153"/>
    <w:rsid w:val="002A6593"/>
    <w:rsid w:val="002A6640"/>
    <w:rsid w:val="002A66D4"/>
    <w:rsid w:val="002A6812"/>
    <w:rsid w:val="002A74A4"/>
    <w:rsid w:val="002A789B"/>
    <w:rsid w:val="002B0D33"/>
    <w:rsid w:val="002B101B"/>
    <w:rsid w:val="002B11A2"/>
    <w:rsid w:val="002B1B34"/>
    <w:rsid w:val="002B2160"/>
    <w:rsid w:val="002B2254"/>
    <w:rsid w:val="002B231F"/>
    <w:rsid w:val="002B251D"/>
    <w:rsid w:val="002B3163"/>
    <w:rsid w:val="002B3409"/>
    <w:rsid w:val="002B3C40"/>
    <w:rsid w:val="002B497D"/>
    <w:rsid w:val="002B640A"/>
    <w:rsid w:val="002B6D5B"/>
    <w:rsid w:val="002B7616"/>
    <w:rsid w:val="002B776A"/>
    <w:rsid w:val="002C01DA"/>
    <w:rsid w:val="002C2D52"/>
    <w:rsid w:val="002C3302"/>
    <w:rsid w:val="002C4025"/>
    <w:rsid w:val="002C4588"/>
    <w:rsid w:val="002C4959"/>
    <w:rsid w:val="002C4962"/>
    <w:rsid w:val="002C49AC"/>
    <w:rsid w:val="002C4BCF"/>
    <w:rsid w:val="002C4EA1"/>
    <w:rsid w:val="002C51BD"/>
    <w:rsid w:val="002C51F3"/>
    <w:rsid w:val="002C5783"/>
    <w:rsid w:val="002C5FFD"/>
    <w:rsid w:val="002C64E0"/>
    <w:rsid w:val="002C652D"/>
    <w:rsid w:val="002C65DB"/>
    <w:rsid w:val="002C711E"/>
    <w:rsid w:val="002C73FE"/>
    <w:rsid w:val="002C7B5E"/>
    <w:rsid w:val="002C7E86"/>
    <w:rsid w:val="002C7FA2"/>
    <w:rsid w:val="002D122A"/>
    <w:rsid w:val="002D17A5"/>
    <w:rsid w:val="002D2876"/>
    <w:rsid w:val="002D2DEC"/>
    <w:rsid w:val="002D328A"/>
    <w:rsid w:val="002D3CF5"/>
    <w:rsid w:val="002D3FBC"/>
    <w:rsid w:val="002D429E"/>
    <w:rsid w:val="002D4665"/>
    <w:rsid w:val="002D4D7B"/>
    <w:rsid w:val="002D50B9"/>
    <w:rsid w:val="002D606A"/>
    <w:rsid w:val="002D6F60"/>
    <w:rsid w:val="002D73B5"/>
    <w:rsid w:val="002D74B7"/>
    <w:rsid w:val="002D773C"/>
    <w:rsid w:val="002D7C41"/>
    <w:rsid w:val="002E0ADB"/>
    <w:rsid w:val="002E0DAF"/>
    <w:rsid w:val="002E0E33"/>
    <w:rsid w:val="002E1872"/>
    <w:rsid w:val="002E1F96"/>
    <w:rsid w:val="002E284B"/>
    <w:rsid w:val="002E30EA"/>
    <w:rsid w:val="002E3704"/>
    <w:rsid w:val="002E3FE0"/>
    <w:rsid w:val="002E499F"/>
    <w:rsid w:val="002E4A1A"/>
    <w:rsid w:val="002E4C98"/>
    <w:rsid w:val="002E5022"/>
    <w:rsid w:val="002E62D3"/>
    <w:rsid w:val="002E6952"/>
    <w:rsid w:val="002E6B8C"/>
    <w:rsid w:val="002E71D0"/>
    <w:rsid w:val="002E71F6"/>
    <w:rsid w:val="002E78BB"/>
    <w:rsid w:val="002E7A33"/>
    <w:rsid w:val="002F01FB"/>
    <w:rsid w:val="002F0720"/>
    <w:rsid w:val="002F07E3"/>
    <w:rsid w:val="002F0C32"/>
    <w:rsid w:val="002F23B6"/>
    <w:rsid w:val="002F359B"/>
    <w:rsid w:val="002F3E77"/>
    <w:rsid w:val="002F45E0"/>
    <w:rsid w:val="002F5D3A"/>
    <w:rsid w:val="002F5D5F"/>
    <w:rsid w:val="002F5D6D"/>
    <w:rsid w:val="002F63F7"/>
    <w:rsid w:val="002F7179"/>
    <w:rsid w:val="002F79DA"/>
    <w:rsid w:val="002F7A3F"/>
    <w:rsid w:val="002F7BB1"/>
    <w:rsid w:val="00300C1B"/>
    <w:rsid w:val="00300E86"/>
    <w:rsid w:val="00301568"/>
    <w:rsid w:val="003016AA"/>
    <w:rsid w:val="00302181"/>
    <w:rsid w:val="003021A4"/>
    <w:rsid w:val="003023E7"/>
    <w:rsid w:val="00302CB2"/>
    <w:rsid w:val="0030359F"/>
    <w:rsid w:val="00303951"/>
    <w:rsid w:val="003071D2"/>
    <w:rsid w:val="00307BF2"/>
    <w:rsid w:val="00307C3F"/>
    <w:rsid w:val="00307FBE"/>
    <w:rsid w:val="00310D17"/>
    <w:rsid w:val="00311743"/>
    <w:rsid w:val="00311B2E"/>
    <w:rsid w:val="00311B88"/>
    <w:rsid w:val="00311C17"/>
    <w:rsid w:val="00312734"/>
    <w:rsid w:val="003132DA"/>
    <w:rsid w:val="00314111"/>
    <w:rsid w:val="0031439B"/>
    <w:rsid w:val="003147A6"/>
    <w:rsid w:val="00314AFC"/>
    <w:rsid w:val="00314FA0"/>
    <w:rsid w:val="00315025"/>
    <w:rsid w:val="003157DD"/>
    <w:rsid w:val="00315C8A"/>
    <w:rsid w:val="003160CC"/>
    <w:rsid w:val="0031682C"/>
    <w:rsid w:val="00317BB0"/>
    <w:rsid w:val="0032027C"/>
    <w:rsid w:val="00320FC2"/>
    <w:rsid w:val="00321DFD"/>
    <w:rsid w:val="00321EBB"/>
    <w:rsid w:val="003227AE"/>
    <w:rsid w:val="00322B29"/>
    <w:rsid w:val="00323384"/>
    <w:rsid w:val="0032338C"/>
    <w:rsid w:val="0032345B"/>
    <w:rsid w:val="003236AE"/>
    <w:rsid w:val="00323AB0"/>
    <w:rsid w:val="00323B57"/>
    <w:rsid w:val="00323DB0"/>
    <w:rsid w:val="0032453C"/>
    <w:rsid w:val="00325425"/>
    <w:rsid w:val="003259CE"/>
    <w:rsid w:val="00326DBB"/>
    <w:rsid w:val="00326E63"/>
    <w:rsid w:val="00327116"/>
    <w:rsid w:val="0032764A"/>
    <w:rsid w:val="00327696"/>
    <w:rsid w:val="00327ACA"/>
    <w:rsid w:val="0033012A"/>
    <w:rsid w:val="003304C5"/>
    <w:rsid w:val="0033148D"/>
    <w:rsid w:val="0033176B"/>
    <w:rsid w:val="00331848"/>
    <w:rsid w:val="00331ED2"/>
    <w:rsid w:val="0033203D"/>
    <w:rsid w:val="00332289"/>
    <w:rsid w:val="00332E82"/>
    <w:rsid w:val="003330D5"/>
    <w:rsid w:val="003331EE"/>
    <w:rsid w:val="0033376B"/>
    <w:rsid w:val="00333886"/>
    <w:rsid w:val="00333AF4"/>
    <w:rsid w:val="00333C11"/>
    <w:rsid w:val="00334329"/>
    <w:rsid w:val="0033473F"/>
    <w:rsid w:val="003348B2"/>
    <w:rsid w:val="00334FD8"/>
    <w:rsid w:val="0033542E"/>
    <w:rsid w:val="0033544B"/>
    <w:rsid w:val="00335545"/>
    <w:rsid w:val="00336CCC"/>
    <w:rsid w:val="003376F4"/>
    <w:rsid w:val="00337A59"/>
    <w:rsid w:val="00337DC9"/>
    <w:rsid w:val="0034007E"/>
    <w:rsid w:val="0034018B"/>
    <w:rsid w:val="00341D87"/>
    <w:rsid w:val="003425F6"/>
    <w:rsid w:val="003427A7"/>
    <w:rsid w:val="00342A4F"/>
    <w:rsid w:val="00343B2D"/>
    <w:rsid w:val="00343BF6"/>
    <w:rsid w:val="00343C94"/>
    <w:rsid w:val="00343F8D"/>
    <w:rsid w:val="003441D2"/>
    <w:rsid w:val="00344558"/>
    <w:rsid w:val="00344A38"/>
    <w:rsid w:val="00344CCF"/>
    <w:rsid w:val="00344FC2"/>
    <w:rsid w:val="003451D7"/>
    <w:rsid w:val="00345441"/>
    <w:rsid w:val="003455B2"/>
    <w:rsid w:val="00345773"/>
    <w:rsid w:val="00345CBA"/>
    <w:rsid w:val="00345F07"/>
    <w:rsid w:val="00346238"/>
    <w:rsid w:val="003462D3"/>
    <w:rsid w:val="00347390"/>
    <w:rsid w:val="003509EA"/>
    <w:rsid w:val="0035229E"/>
    <w:rsid w:val="00352ACE"/>
    <w:rsid w:val="00352B91"/>
    <w:rsid w:val="00352D32"/>
    <w:rsid w:val="0035333A"/>
    <w:rsid w:val="00353CB8"/>
    <w:rsid w:val="00354D5A"/>
    <w:rsid w:val="0035737E"/>
    <w:rsid w:val="0035776D"/>
    <w:rsid w:val="0035797B"/>
    <w:rsid w:val="0036036B"/>
    <w:rsid w:val="00360784"/>
    <w:rsid w:val="00360C42"/>
    <w:rsid w:val="0036185F"/>
    <w:rsid w:val="00361B84"/>
    <w:rsid w:val="003625E3"/>
    <w:rsid w:val="003625F9"/>
    <w:rsid w:val="003627DA"/>
    <w:rsid w:val="00364CB2"/>
    <w:rsid w:val="00364E30"/>
    <w:rsid w:val="003651C9"/>
    <w:rsid w:val="00365C40"/>
    <w:rsid w:val="00365DCD"/>
    <w:rsid w:val="003664BB"/>
    <w:rsid w:val="003671BC"/>
    <w:rsid w:val="00367CE8"/>
    <w:rsid w:val="00367F79"/>
    <w:rsid w:val="003710D6"/>
    <w:rsid w:val="00371AE3"/>
    <w:rsid w:val="00371B81"/>
    <w:rsid w:val="0037211C"/>
    <w:rsid w:val="003726E5"/>
    <w:rsid w:val="00372C62"/>
    <w:rsid w:val="003731D6"/>
    <w:rsid w:val="003737B3"/>
    <w:rsid w:val="003737BD"/>
    <w:rsid w:val="00373EE9"/>
    <w:rsid w:val="00374721"/>
    <w:rsid w:val="00374A93"/>
    <w:rsid w:val="00374D58"/>
    <w:rsid w:val="00375A4B"/>
    <w:rsid w:val="00375DF3"/>
    <w:rsid w:val="00376154"/>
    <w:rsid w:val="00377711"/>
    <w:rsid w:val="00377CC9"/>
    <w:rsid w:val="00377CE5"/>
    <w:rsid w:val="003804A0"/>
    <w:rsid w:val="003815B1"/>
    <w:rsid w:val="0038163D"/>
    <w:rsid w:val="003824AF"/>
    <w:rsid w:val="003826AB"/>
    <w:rsid w:val="00382B82"/>
    <w:rsid w:val="00382E06"/>
    <w:rsid w:val="003833C1"/>
    <w:rsid w:val="0038404D"/>
    <w:rsid w:val="003840F5"/>
    <w:rsid w:val="00384FF3"/>
    <w:rsid w:val="0038598A"/>
    <w:rsid w:val="00386C8B"/>
    <w:rsid w:val="00386EBD"/>
    <w:rsid w:val="003871A0"/>
    <w:rsid w:val="00387282"/>
    <w:rsid w:val="0038748B"/>
    <w:rsid w:val="0038789F"/>
    <w:rsid w:val="003879A0"/>
    <w:rsid w:val="00387B71"/>
    <w:rsid w:val="00387DB4"/>
    <w:rsid w:val="00390244"/>
    <w:rsid w:val="003910A4"/>
    <w:rsid w:val="00391657"/>
    <w:rsid w:val="00391AC2"/>
    <w:rsid w:val="00391BE0"/>
    <w:rsid w:val="00391EFE"/>
    <w:rsid w:val="00392461"/>
    <w:rsid w:val="003941CB"/>
    <w:rsid w:val="0039480D"/>
    <w:rsid w:val="00394B8C"/>
    <w:rsid w:val="003957DA"/>
    <w:rsid w:val="003961F8"/>
    <w:rsid w:val="00397827"/>
    <w:rsid w:val="003A0052"/>
    <w:rsid w:val="003A039F"/>
    <w:rsid w:val="003A0710"/>
    <w:rsid w:val="003A0C36"/>
    <w:rsid w:val="003A12F6"/>
    <w:rsid w:val="003A1432"/>
    <w:rsid w:val="003A1A85"/>
    <w:rsid w:val="003A1CCD"/>
    <w:rsid w:val="003A2A23"/>
    <w:rsid w:val="003A2DB4"/>
    <w:rsid w:val="003A387F"/>
    <w:rsid w:val="003A4B19"/>
    <w:rsid w:val="003A50C0"/>
    <w:rsid w:val="003A5D43"/>
    <w:rsid w:val="003A774B"/>
    <w:rsid w:val="003A7C2C"/>
    <w:rsid w:val="003A7CC3"/>
    <w:rsid w:val="003A7E63"/>
    <w:rsid w:val="003B0A3E"/>
    <w:rsid w:val="003B0BE9"/>
    <w:rsid w:val="003B0E4D"/>
    <w:rsid w:val="003B17B9"/>
    <w:rsid w:val="003B18EA"/>
    <w:rsid w:val="003B1E59"/>
    <w:rsid w:val="003B1E6A"/>
    <w:rsid w:val="003B26CB"/>
    <w:rsid w:val="003B2BF3"/>
    <w:rsid w:val="003B2DC2"/>
    <w:rsid w:val="003B37D8"/>
    <w:rsid w:val="003B42D6"/>
    <w:rsid w:val="003B4A8F"/>
    <w:rsid w:val="003B4E4C"/>
    <w:rsid w:val="003B5565"/>
    <w:rsid w:val="003B557E"/>
    <w:rsid w:val="003B6058"/>
    <w:rsid w:val="003B62E6"/>
    <w:rsid w:val="003B6314"/>
    <w:rsid w:val="003B6389"/>
    <w:rsid w:val="003B6A9B"/>
    <w:rsid w:val="003B7E44"/>
    <w:rsid w:val="003C008B"/>
    <w:rsid w:val="003C00AE"/>
    <w:rsid w:val="003C0818"/>
    <w:rsid w:val="003C0C9C"/>
    <w:rsid w:val="003C1B5E"/>
    <w:rsid w:val="003C23B2"/>
    <w:rsid w:val="003C2A89"/>
    <w:rsid w:val="003C2E7A"/>
    <w:rsid w:val="003C3B99"/>
    <w:rsid w:val="003C497C"/>
    <w:rsid w:val="003C50A6"/>
    <w:rsid w:val="003C5A65"/>
    <w:rsid w:val="003C5B36"/>
    <w:rsid w:val="003C5D17"/>
    <w:rsid w:val="003D05BD"/>
    <w:rsid w:val="003D0A6B"/>
    <w:rsid w:val="003D0D77"/>
    <w:rsid w:val="003D1A19"/>
    <w:rsid w:val="003D1C62"/>
    <w:rsid w:val="003D218B"/>
    <w:rsid w:val="003D25C8"/>
    <w:rsid w:val="003D2604"/>
    <w:rsid w:val="003D3111"/>
    <w:rsid w:val="003D31BA"/>
    <w:rsid w:val="003D4325"/>
    <w:rsid w:val="003D43F8"/>
    <w:rsid w:val="003D4793"/>
    <w:rsid w:val="003D48EA"/>
    <w:rsid w:val="003D62A0"/>
    <w:rsid w:val="003D65A6"/>
    <w:rsid w:val="003D67AD"/>
    <w:rsid w:val="003D69F9"/>
    <w:rsid w:val="003D6B9E"/>
    <w:rsid w:val="003D79DC"/>
    <w:rsid w:val="003D7D9A"/>
    <w:rsid w:val="003D7DD3"/>
    <w:rsid w:val="003E0298"/>
    <w:rsid w:val="003E0E3F"/>
    <w:rsid w:val="003E13E3"/>
    <w:rsid w:val="003E17CD"/>
    <w:rsid w:val="003E1CBC"/>
    <w:rsid w:val="003E1CDB"/>
    <w:rsid w:val="003E2157"/>
    <w:rsid w:val="003E2F34"/>
    <w:rsid w:val="003E326F"/>
    <w:rsid w:val="003E34EA"/>
    <w:rsid w:val="003E374A"/>
    <w:rsid w:val="003E3C59"/>
    <w:rsid w:val="003E3CF0"/>
    <w:rsid w:val="003E48FD"/>
    <w:rsid w:val="003E49CF"/>
    <w:rsid w:val="003E5FB7"/>
    <w:rsid w:val="003E6554"/>
    <w:rsid w:val="003E7E1F"/>
    <w:rsid w:val="003E7F6D"/>
    <w:rsid w:val="003F0388"/>
    <w:rsid w:val="003F111C"/>
    <w:rsid w:val="003F1977"/>
    <w:rsid w:val="003F216B"/>
    <w:rsid w:val="003F27D9"/>
    <w:rsid w:val="003F39F4"/>
    <w:rsid w:val="003F3A39"/>
    <w:rsid w:val="003F3B84"/>
    <w:rsid w:val="003F4881"/>
    <w:rsid w:val="003F4E1F"/>
    <w:rsid w:val="003F5192"/>
    <w:rsid w:val="003F51EA"/>
    <w:rsid w:val="003F52C4"/>
    <w:rsid w:val="003F5FA2"/>
    <w:rsid w:val="003F602D"/>
    <w:rsid w:val="003F6139"/>
    <w:rsid w:val="003F72E0"/>
    <w:rsid w:val="003F7625"/>
    <w:rsid w:val="003F7DD3"/>
    <w:rsid w:val="00400888"/>
    <w:rsid w:val="0040094C"/>
    <w:rsid w:val="004013F6"/>
    <w:rsid w:val="004016BE"/>
    <w:rsid w:val="004017DC"/>
    <w:rsid w:val="00401D41"/>
    <w:rsid w:val="00401E53"/>
    <w:rsid w:val="00401F8B"/>
    <w:rsid w:val="004020D7"/>
    <w:rsid w:val="00402FA8"/>
    <w:rsid w:val="0040320A"/>
    <w:rsid w:val="004033FB"/>
    <w:rsid w:val="00403710"/>
    <w:rsid w:val="004043E7"/>
    <w:rsid w:val="00405741"/>
    <w:rsid w:val="0040597D"/>
    <w:rsid w:val="00406126"/>
    <w:rsid w:val="00406739"/>
    <w:rsid w:val="00406C1B"/>
    <w:rsid w:val="00407221"/>
    <w:rsid w:val="004073EB"/>
    <w:rsid w:val="00407860"/>
    <w:rsid w:val="00407B75"/>
    <w:rsid w:val="00407BA4"/>
    <w:rsid w:val="00407F41"/>
    <w:rsid w:val="00410659"/>
    <w:rsid w:val="00410C4B"/>
    <w:rsid w:val="00410EF2"/>
    <w:rsid w:val="00411470"/>
    <w:rsid w:val="004114FB"/>
    <w:rsid w:val="004115FD"/>
    <w:rsid w:val="004139A6"/>
    <w:rsid w:val="004144E8"/>
    <w:rsid w:val="00414522"/>
    <w:rsid w:val="004147F1"/>
    <w:rsid w:val="00414B77"/>
    <w:rsid w:val="00415C20"/>
    <w:rsid w:val="004176A4"/>
    <w:rsid w:val="004176C4"/>
    <w:rsid w:val="00420130"/>
    <w:rsid w:val="0042056A"/>
    <w:rsid w:val="00420D79"/>
    <w:rsid w:val="0042157D"/>
    <w:rsid w:val="00422493"/>
    <w:rsid w:val="00422D60"/>
    <w:rsid w:val="00422DE1"/>
    <w:rsid w:val="00422F00"/>
    <w:rsid w:val="00423378"/>
    <w:rsid w:val="004233DD"/>
    <w:rsid w:val="00423400"/>
    <w:rsid w:val="00423DB2"/>
    <w:rsid w:val="004241B5"/>
    <w:rsid w:val="00424324"/>
    <w:rsid w:val="00424673"/>
    <w:rsid w:val="00424C27"/>
    <w:rsid w:val="00424D77"/>
    <w:rsid w:val="00424DE0"/>
    <w:rsid w:val="00425719"/>
    <w:rsid w:val="0042597C"/>
    <w:rsid w:val="004266B9"/>
    <w:rsid w:val="00430C4A"/>
    <w:rsid w:val="00431034"/>
    <w:rsid w:val="00431363"/>
    <w:rsid w:val="00431659"/>
    <w:rsid w:val="004318E9"/>
    <w:rsid w:val="00431EC8"/>
    <w:rsid w:val="004321B5"/>
    <w:rsid w:val="00432281"/>
    <w:rsid w:val="0043241A"/>
    <w:rsid w:val="004324E4"/>
    <w:rsid w:val="004326F0"/>
    <w:rsid w:val="00432E00"/>
    <w:rsid w:val="0043302C"/>
    <w:rsid w:val="00433CF5"/>
    <w:rsid w:val="00434011"/>
    <w:rsid w:val="0043451D"/>
    <w:rsid w:val="00435137"/>
    <w:rsid w:val="00435468"/>
    <w:rsid w:val="004358B8"/>
    <w:rsid w:val="00435AC3"/>
    <w:rsid w:val="004373E3"/>
    <w:rsid w:val="004407BF"/>
    <w:rsid w:val="00440B1B"/>
    <w:rsid w:val="00440D26"/>
    <w:rsid w:val="004412B8"/>
    <w:rsid w:val="00441550"/>
    <w:rsid w:val="00441790"/>
    <w:rsid w:val="004419AF"/>
    <w:rsid w:val="00441A13"/>
    <w:rsid w:val="004422C0"/>
    <w:rsid w:val="0044286D"/>
    <w:rsid w:val="00442E3B"/>
    <w:rsid w:val="00443D68"/>
    <w:rsid w:val="00443F66"/>
    <w:rsid w:val="004446BF"/>
    <w:rsid w:val="00444BC3"/>
    <w:rsid w:val="0044512F"/>
    <w:rsid w:val="00445F52"/>
    <w:rsid w:val="00445FDA"/>
    <w:rsid w:val="00446080"/>
    <w:rsid w:val="00446A80"/>
    <w:rsid w:val="004474E3"/>
    <w:rsid w:val="004475D9"/>
    <w:rsid w:val="0044766D"/>
    <w:rsid w:val="00447E68"/>
    <w:rsid w:val="00450469"/>
    <w:rsid w:val="004506AE"/>
    <w:rsid w:val="00450D84"/>
    <w:rsid w:val="00450E7A"/>
    <w:rsid w:val="00451FD1"/>
    <w:rsid w:val="00453087"/>
    <w:rsid w:val="0045366E"/>
    <w:rsid w:val="004539F6"/>
    <w:rsid w:val="00453CC2"/>
    <w:rsid w:val="00453DA8"/>
    <w:rsid w:val="00454566"/>
    <w:rsid w:val="00454B92"/>
    <w:rsid w:val="004564E8"/>
    <w:rsid w:val="00456A14"/>
    <w:rsid w:val="00456EA3"/>
    <w:rsid w:val="0045779F"/>
    <w:rsid w:val="0046017A"/>
    <w:rsid w:val="0046033F"/>
    <w:rsid w:val="00460C91"/>
    <w:rsid w:val="00460CC8"/>
    <w:rsid w:val="00460D28"/>
    <w:rsid w:val="00461137"/>
    <w:rsid w:val="0046132E"/>
    <w:rsid w:val="004613E3"/>
    <w:rsid w:val="004617C7"/>
    <w:rsid w:val="00461DC5"/>
    <w:rsid w:val="0046209C"/>
    <w:rsid w:val="00462421"/>
    <w:rsid w:val="00462DF8"/>
    <w:rsid w:val="004633A9"/>
    <w:rsid w:val="0046415C"/>
    <w:rsid w:val="0046456E"/>
    <w:rsid w:val="00464599"/>
    <w:rsid w:val="00465267"/>
    <w:rsid w:val="0046584A"/>
    <w:rsid w:val="0046601C"/>
    <w:rsid w:val="00466285"/>
    <w:rsid w:val="004673CB"/>
    <w:rsid w:val="00467452"/>
    <w:rsid w:val="004674DA"/>
    <w:rsid w:val="004679AC"/>
    <w:rsid w:val="00467A77"/>
    <w:rsid w:val="00470D64"/>
    <w:rsid w:val="00472097"/>
    <w:rsid w:val="0047209C"/>
    <w:rsid w:val="004728F5"/>
    <w:rsid w:val="00472ABC"/>
    <w:rsid w:val="00473082"/>
    <w:rsid w:val="004731A4"/>
    <w:rsid w:val="00473486"/>
    <w:rsid w:val="004739AF"/>
    <w:rsid w:val="00473E75"/>
    <w:rsid w:val="00473EF2"/>
    <w:rsid w:val="00474F3A"/>
    <w:rsid w:val="00475096"/>
    <w:rsid w:val="004779C5"/>
    <w:rsid w:val="00480032"/>
    <w:rsid w:val="00480166"/>
    <w:rsid w:val="00480692"/>
    <w:rsid w:val="004808BD"/>
    <w:rsid w:val="004809FD"/>
    <w:rsid w:val="00480A7B"/>
    <w:rsid w:val="00481238"/>
    <w:rsid w:val="00481371"/>
    <w:rsid w:val="0048216B"/>
    <w:rsid w:val="00482271"/>
    <w:rsid w:val="00483478"/>
    <w:rsid w:val="0048363B"/>
    <w:rsid w:val="00483B05"/>
    <w:rsid w:val="004848D4"/>
    <w:rsid w:val="00484AEF"/>
    <w:rsid w:val="00485467"/>
    <w:rsid w:val="00485578"/>
    <w:rsid w:val="00485E1C"/>
    <w:rsid w:val="00485FBC"/>
    <w:rsid w:val="00486A77"/>
    <w:rsid w:val="0048716C"/>
    <w:rsid w:val="00487703"/>
    <w:rsid w:val="0048782C"/>
    <w:rsid w:val="004901A2"/>
    <w:rsid w:val="004903C8"/>
    <w:rsid w:val="004907B0"/>
    <w:rsid w:val="00491153"/>
    <w:rsid w:val="0049161A"/>
    <w:rsid w:val="0049177F"/>
    <w:rsid w:val="00491BD2"/>
    <w:rsid w:val="00491C3E"/>
    <w:rsid w:val="00491EDB"/>
    <w:rsid w:val="00492189"/>
    <w:rsid w:val="0049227E"/>
    <w:rsid w:val="00492989"/>
    <w:rsid w:val="00493291"/>
    <w:rsid w:val="00494C0E"/>
    <w:rsid w:val="00494CAF"/>
    <w:rsid w:val="00494D78"/>
    <w:rsid w:val="00495377"/>
    <w:rsid w:val="00495E9D"/>
    <w:rsid w:val="00496144"/>
    <w:rsid w:val="00496369"/>
    <w:rsid w:val="004968E1"/>
    <w:rsid w:val="00496A3C"/>
    <w:rsid w:val="00497535"/>
    <w:rsid w:val="004976E3"/>
    <w:rsid w:val="004977FE"/>
    <w:rsid w:val="004A03ED"/>
    <w:rsid w:val="004A16D9"/>
    <w:rsid w:val="004A19D2"/>
    <w:rsid w:val="004A19F4"/>
    <w:rsid w:val="004A1F64"/>
    <w:rsid w:val="004A1FB4"/>
    <w:rsid w:val="004A2113"/>
    <w:rsid w:val="004A2160"/>
    <w:rsid w:val="004A2677"/>
    <w:rsid w:val="004A28FB"/>
    <w:rsid w:val="004A297D"/>
    <w:rsid w:val="004A2F0F"/>
    <w:rsid w:val="004A32E5"/>
    <w:rsid w:val="004A33AC"/>
    <w:rsid w:val="004A3518"/>
    <w:rsid w:val="004A3D60"/>
    <w:rsid w:val="004A3FF9"/>
    <w:rsid w:val="004A4775"/>
    <w:rsid w:val="004A4787"/>
    <w:rsid w:val="004A4E20"/>
    <w:rsid w:val="004A5029"/>
    <w:rsid w:val="004A5221"/>
    <w:rsid w:val="004A5384"/>
    <w:rsid w:val="004A54A6"/>
    <w:rsid w:val="004A54CA"/>
    <w:rsid w:val="004A573D"/>
    <w:rsid w:val="004A6114"/>
    <w:rsid w:val="004A6162"/>
    <w:rsid w:val="004A6963"/>
    <w:rsid w:val="004B0181"/>
    <w:rsid w:val="004B02E0"/>
    <w:rsid w:val="004B0E74"/>
    <w:rsid w:val="004B102A"/>
    <w:rsid w:val="004B136E"/>
    <w:rsid w:val="004B169D"/>
    <w:rsid w:val="004B1D15"/>
    <w:rsid w:val="004B1E76"/>
    <w:rsid w:val="004B21D4"/>
    <w:rsid w:val="004B2895"/>
    <w:rsid w:val="004B30EE"/>
    <w:rsid w:val="004B3465"/>
    <w:rsid w:val="004B3C6E"/>
    <w:rsid w:val="004B43C6"/>
    <w:rsid w:val="004B4474"/>
    <w:rsid w:val="004B53A0"/>
    <w:rsid w:val="004B5DC0"/>
    <w:rsid w:val="004B6A5E"/>
    <w:rsid w:val="004B7795"/>
    <w:rsid w:val="004C0177"/>
    <w:rsid w:val="004C02E0"/>
    <w:rsid w:val="004C19EA"/>
    <w:rsid w:val="004C353E"/>
    <w:rsid w:val="004C488D"/>
    <w:rsid w:val="004C4FB3"/>
    <w:rsid w:val="004C5252"/>
    <w:rsid w:val="004C554C"/>
    <w:rsid w:val="004C57D5"/>
    <w:rsid w:val="004C5F03"/>
    <w:rsid w:val="004C6321"/>
    <w:rsid w:val="004C67D5"/>
    <w:rsid w:val="004C6A0E"/>
    <w:rsid w:val="004C745A"/>
    <w:rsid w:val="004C7499"/>
    <w:rsid w:val="004C7B94"/>
    <w:rsid w:val="004D01D1"/>
    <w:rsid w:val="004D039F"/>
    <w:rsid w:val="004D0641"/>
    <w:rsid w:val="004D0A7F"/>
    <w:rsid w:val="004D2207"/>
    <w:rsid w:val="004D272C"/>
    <w:rsid w:val="004D294D"/>
    <w:rsid w:val="004D323A"/>
    <w:rsid w:val="004D32AE"/>
    <w:rsid w:val="004D48B3"/>
    <w:rsid w:val="004D4F57"/>
    <w:rsid w:val="004D5143"/>
    <w:rsid w:val="004D57A4"/>
    <w:rsid w:val="004D5882"/>
    <w:rsid w:val="004D59A5"/>
    <w:rsid w:val="004D5AB7"/>
    <w:rsid w:val="004D645D"/>
    <w:rsid w:val="004D7562"/>
    <w:rsid w:val="004E02E9"/>
    <w:rsid w:val="004E043C"/>
    <w:rsid w:val="004E0445"/>
    <w:rsid w:val="004E1A07"/>
    <w:rsid w:val="004E1D45"/>
    <w:rsid w:val="004E2C7F"/>
    <w:rsid w:val="004E4314"/>
    <w:rsid w:val="004E4913"/>
    <w:rsid w:val="004E4E50"/>
    <w:rsid w:val="004E5C49"/>
    <w:rsid w:val="004E62CD"/>
    <w:rsid w:val="004E6C04"/>
    <w:rsid w:val="004E703F"/>
    <w:rsid w:val="004E71D3"/>
    <w:rsid w:val="004E7394"/>
    <w:rsid w:val="004E73FD"/>
    <w:rsid w:val="004E7C41"/>
    <w:rsid w:val="004F013F"/>
    <w:rsid w:val="004F0384"/>
    <w:rsid w:val="004F049D"/>
    <w:rsid w:val="004F04FC"/>
    <w:rsid w:val="004F08C2"/>
    <w:rsid w:val="004F1192"/>
    <w:rsid w:val="004F1903"/>
    <w:rsid w:val="004F2117"/>
    <w:rsid w:val="004F2262"/>
    <w:rsid w:val="004F2280"/>
    <w:rsid w:val="004F230E"/>
    <w:rsid w:val="004F2ECC"/>
    <w:rsid w:val="004F2F6C"/>
    <w:rsid w:val="004F2FF4"/>
    <w:rsid w:val="004F432E"/>
    <w:rsid w:val="004F499A"/>
    <w:rsid w:val="004F4ECB"/>
    <w:rsid w:val="004F4F23"/>
    <w:rsid w:val="004F5607"/>
    <w:rsid w:val="004F5CE1"/>
    <w:rsid w:val="004F637F"/>
    <w:rsid w:val="004F68A0"/>
    <w:rsid w:val="004F7982"/>
    <w:rsid w:val="004F7E55"/>
    <w:rsid w:val="0050084A"/>
    <w:rsid w:val="00500961"/>
    <w:rsid w:val="00500C36"/>
    <w:rsid w:val="00501367"/>
    <w:rsid w:val="00501689"/>
    <w:rsid w:val="0050219B"/>
    <w:rsid w:val="005022CA"/>
    <w:rsid w:val="005028F3"/>
    <w:rsid w:val="00502A01"/>
    <w:rsid w:val="0050324C"/>
    <w:rsid w:val="0050336C"/>
    <w:rsid w:val="00503CD8"/>
    <w:rsid w:val="00503CFD"/>
    <w:rsid w:val="00503D89"/>
    <w:rsid w:val="0050400B"/>
    <w:rsid w:val="00504082"/>
    <w:rsid w:val="005044BF"/>
    <w:rsid w:val="00504542"/>
    <w:rsid w:val="00504739"/>
    <w:rsid w:val="0050476E"/>
    <w:rsid w:val="00504980"/>
    <w:rsid w:val="005050A3"/>
    <w:rsid w:val="0050569C"/>
    <w:rsid w:val="00505B2F"/>
    <w:rsid w:val="00505CF0"/>
    <w:rsid w:val="00506419"/>
    <w:rsid w:val="0050738C"/>
    <w:rsid w:val="00507449"/>
    <w:rsid w:val="00507AF7"/>
    <w:rsid w:val="00507DF2"/>
    <w:rsid w:val="0051068E"/>
    <w:rsid w:val="00511855"/>
    <w:rsid w:val="00511E99"/>
    <w:rsid w:val="00511ED0"/>
    <w:rsid w:val="005121A9"/>
    <w:rsid w:val="005121F7"/>
    <w:rsid w:val="00513959"/>
    <w:rsid w:val="0051427F"/>
    <w:rsid w:val="00514843"/>
    <w:rsid w:val="00514F0A"/>
    <w:rsid w:val="005158FF"/>
    <w:rsid w:val="00515CF3"/>
    <w:rsid w:val="00515D99"/>
    <w:rsid w:val="00516520"/>
    <w:rsid w:val="0051741B"/>
    <w:rsid w:val="005175E6"/>
    <w:rsid w:val="00517688"/>
    <w:rsid w:val="00517B3D"/>
    <w:rsid w:val="00517D33"/>
    <w:rsid w:val="00517E6E"/>
    <w:rsid w:val="00520B8A"/>
    <w:rsid w:val="005215CF"/>
    <w:rsid w:val="005216A7"/>
    <w:rsid w:val="0052174D"/>
    <w:rsid w:val="00522F01"/>
    <w:rsid w:val="0052311A"/>
    <w:rsid w:val="00523123"/>
    <w:rsid w:val="005234CB"/>
    <w:rsid w:val="0052362D"/>
    <w:rsid w:val="00523AE2"/>
    <w:rsid w:val="005251D3"/>
    <w:rsid w:val="00526701"/>
    <w:rsid w:val="005269A1"/>
    <w:rsid w:val="00526F64"/>
    <w:rsid w:val="00527354"/>
    <w:rsid w:val="005275F2"/>
    <w:rsid w:val="00527833"/>
    <w:rsid w:val="00527AD9"/>
    <w:rsid w:val="00527AEF"/>
    <w:rsid w:val="00527E6A"/>
    <w:rsid w:val="00527FCE"/>
    <w:rsid w:val="005309A7"/>
    <w:rsid w:val="00530CB3"/>
    <w:rsid w:val="005315FC"/>
    <w:rsid w:val="00531E2E"/>
    <w:rsid w:val="00533276"/>
    <w:rsid w:val="0053379C"/>
    <w:rsid w:val="005339CE"/>
    <w:rsid w:val="00533AE9"/>
    <w:rsid w:val="00533BD3"/>
    <w:rsid w:val="00533C8D"/>
    <w:rsid w:val="0053401B"/>
    <w:rsid w:val="005347F0"/>
    <w:rsid w:val="00535352"/>
    <w:rsid w:val="005358F6"/>
    <w:rsid w:val="0053634A"/>
    <w:rsid w:val="00536615"/>
    <w:rsid w:val="005367AC"/>
    <w:rsid w:val="005367F5"/>
    <w:rsid w:val="005369EB"/>
    <w:rsid w:val="00537273"/>
    <w:rsid w:val="005377FE"/>
    <w:rsid w:val="005378F8"/>
    <w:rsid w:val="005379B8"/>
    <w:rsid w:val="005408D3"/>
    <w:rsid w:val="005411D1"/>
    <w:rsid w:val="00541D23"/>
    <w:rsid w:val="00541FD7"/>
    <w:rsid w:val="00542611"/>
    <w:rsid w:val="00543160"/>
    <w:rsid w:val="00543772"/>
    <w:rsid w:val="00544264"/>
    <w:rsid w:val="00544E1E"/>
    <w:rsid w:val="00545722"/>
    <w:rsid w:val="00545AD0"/>
    <w:rsid w:val="00546399"/>
    <w:rsid w:val="00547803"/>
    <w:rsid w:val="00547C68"/>
    <w:rsid w:val="00550038"/>
    <w:rsid w:val="0055023A"/>
    <w:rsid w:val="00550611"/>
    <w:rsid w:val="00550EBC"/>
    <w:rsid w:val="005514F3"/>
    <w:rsid w:val="00552B71"/>
    <w:rsid w:val="00552E94"/>
    <w:rsid w:val="00553233"/>
    <w:rsid w:val="00553241"/>
    <w:rsid w:val="0055334E"/>
    <w:rsid w:val="005535DB"/>
    <w:rsid w:val="00553B7E"/>
    <w:rsid w:val="0055524D"/>
    <w:rsid w:val="0055636C"/>
    <w:rsid w:val="00556CDC"/>
    <w:rsid w:val="0055700E"/>
    <w:rsid w:val="00557D91"/>
    <w:rsid w:val="005604BD"/>
    <w:rsid w:val="00560CDD"/>
    <w:rsid w:val="00561007"/>
    <w:rsid w:val="00561138"/>
    <w:rsid w:val="00561633"/>
    <w:rsid w:val="00561D77"/>
    <w:rsid w:val="00562960"/>
    <w:rsid w:val="00562A5D"/>
    <w:rsid w:val="00563B9F"/>
    <w:rsid w:val="0056425B"/>
    <w:rsid w:val="00565159"/>
    <w:rsid w:val="0056597E"/>
    <w:rsid w:val="00565DDF"/>
    <w:rsid w:val="005666C1"/>
    <w:rsid w:val="00566792"/>
    <w:rsid w:val="00567424"/>
    <w:rsid w:val="00567FE3"/>
    <w:rsid w:val="005700A8"/>
    <w:rsid w:val="0057058A"/>
    <w:rsid w:val="005708C2"/>
    <w:rsid w:val="00570ACE"/>
    <w:rsid w:val="00570BBB"/>
    <w:rsid w:val="005713E4"/>
    <w:rsid w:val="005714A6"/>
    <w:rsid w:val="00572342"/>
    <w:rsid w:val="00572643"/>
    <w:rsid w:val="00572CC0"/>
    <w:rsid w:val="00572F44"/>
    <w:rsid w:val="00572FF9"/>
    <w:rsid w:val="00573B75"/>
    <w:rsid w:val="0057452D"/>
    <w:rsid w:val="00574797"/>
    <w:rsid w:val="00575007"/>
    <w:rsid w:val="0057551E"/>
    <w:rsid w:val="00575971"/>
    <w:rsid w:val="00576062"/>
    <w:rsid w:val="005761DB"/>
    <w:rsid w:val="00576F76"/>
    <w:rsid w:val="00577A34"/>
    <w:rsid w:val="005800F1"/>
    <w:rsid w:val="0058049B"/>
    <w:rsid w:val="00580907"/>
    <w:rsid w:val="00581F86"/>
    <w:rsid w:val="00581FFB"/>
    <w:rsid w:val="00582094"/>
    <w:rsid w:val="00582F96"/>
    <w:rsid w:val="00583ADF"/>
    <w:rsid w:val="005850CB"/>
    <w:rsid w:val="0058512B"/>
    <w:rsid w:val="0058564D"/>
    <w:rsid w:val="00585EA5"/>
    <w:rsid w:val="00585FA2"/>
    <w:rsid w:val="00586636"/>
    <w:rsid w:val="00587677"/>
    <w:rsid w:val="005877BF"/>
    <w:rsid w:val="00590BFC"/>
    <w:rsid w:val="00591461"/>
    <w:rsid w:val="00591C5A"/>
    <w:rsid w:val="00591FE3"/>
    <w:rsid w:val="00592598"/>
    <w:rsid w:val="005929A1"/>
    <w:rsid w:val="00593A5B"/>
    <w:rsid w:val="0059499F"/>
    <w:rsid w:val="00596AEC"/>
    <w:rsid w:val="005979C5"/>
    <w:rsid w:val="00597BD0"/>
    <w:rsid w:val="00597BD6"/>
    <w:rsid w:val="005A0868"/>
    <w:rsid w:val="005A132E"/>
    <w:rsid w:val="005A15C1"/>
    <w:rsid w:val="005A1B4E"/>
    <w:rsid w:val="005A1BE1"/>
    <w:rsid w:val="005A24CA"/>
    <w:rsid w:val="005A2523"/>
    <w:rsid w:val="005A26AD"/>
    <w:rsid w:val="005A316E"/>
    <w:rsid w:val="005A3391"/>
    <w:rsid w:val="005A3433"/>
    <w:rsid w:val="005A37A1"/>
    <w:rsid w:val="005A3D4A"/>
    <w:rsid w:val="005A4339"/>
    <w:rsid w:val="005A56AE"/>
    <w:rsid w:val="005A56C2"/>
    <w:rsid w:val="005A5A6F"/>
    <w:rsid w:val="005A6097"/>
    <w:rsid w:val="005A6529"/>
    <w:rsid w:val="005A690A"/>
    <w:rsid w:val="005A7312"/>
    <w:rsid w:val="005A7793"/>
    <w:rsid w:val="005B015B"/>
    <w:rsid w:val="005B04FE"/>
    <w:rsid w:val="005B0CB6"/>
    <w:rsid w:val="005B11BC"/>
    <w:rsid w:val="005B1CB7"/>
    <w:rsid w:val="005B1CF4"/>
    <w:rsid w:val="005B206B"/>
    <w:rsid w:val="005B2196"/>
    <w:rsid w:val="005B2828"/>
    <w:rsid w:val="005B309B"/>
    <w:rsid w:val="005B3505"/>
    <w:rsid w:val="005B391B"/>
    <w:rsid w:val="005B4836"/>
    <w:rsid w:val="005B4EE2"/>
    <w:rsid w:val="005B4F7E"/>
    <w:rsid w:val="005B6F69"/>
    <w:rsid w:val="005B70E3"/>
    <w:rsid w:val="005C0F3C"/>
    <w:rsid w:val="005C21D0"/>
    <w:rsid w:val="005C2520"/>
    <w:rsid w:val="005C2A18"/>
    <w:rsid w:val="005C2C52"/>
    <w:rsid w:val="005C2F47"/>
    <w:rsid w:val="005C3211"/>
    <w:rsid w:val="005C332B"/>
    <w:rsid w:val="005C35FE"/>
    <w:rsid w:val="005C3AED"/>
    <w:rsid w:val="005C3B6F"/>
    <w:rsid w:val="005C3C36"/>
    <w:rsid w:val="005C452C"/>
    <w:rsid w:val="005C497A"/>
    <w:rsid w:val="005C4A8A"/>
    <w:rsid w:val="005C4C66"/>
    <w:rsid w:val="005C6121"/>
    <w:rsid w:val="005C6865"/>
    <w:rsid w:val="005C6A6C"/>
    <w:rsid w:val="005C6C4F"/>
    <w:rsid w:val="005C6F33"/>
    <w:rsid w:val="005C72DF"/>
    <w:rsid w:val="005C7442"/>
    <w:rsid w:val="005C7FD3"/>
    <w:rsid w:val="005D0921"/>
    <w:rsid w:val="005D1C56"/>
    <w:rsid w:val="005D20CA"/>
    <w:rsid w:val="005D2B9F"/>
    <w:rsid w:val="005D3219"/>
    <w:rsid w:val="005D3646"/>
    <w:rsid w:val="005D37C3"/>
    <w:rsid w:val="005D3C41"/>
    <w:rsid w:val="005D4BE0"/>
    <w:rsid w:val="005D516A"/>
    <w:rsid w:val="005D5B55"/>
    <w:rsid w:val="005D5E36"/>
    <w:rsid w:val="005D5F3E"/>
    <w:rsid w:val="005D6206"/>
    <w:rsid w:val="005D6897"/>
    <w:rsid w:val="005D6DA3"/>
    <w:rsid w:val="005D7116"/>
    <w:rsid w:val="005D7189"/>
    <w:rsid w:val="005D72A7"/>
    <w:rsid w:val="005D7A92"/>
    <w:rsid w:val="005D7D44"/>
    <w:rsid w:val="005E0A23"/>
    <w:rsid w:val="005E0A65"/>
    <w:rsid w:val="005E180B"/>
    <w:rsid w:val="005E237D"/>
    <w:rsid w:val="005E23E3"/>
    <w:rsid w:val="005E3A82"/>
    <w:rsid w:val="005E3B45"/>
    <w:rsid w:val="005E433E"/>
    <w:rsid w:val="005E4CDB"/>
    <w:rsid w:val="005E4FE6"/>
    <w:rsid w:val="005E614B"/>
    <w:rsid w:val="005E72FA"/>
    <w:rsid w:val="005E7733"/>
    <w:rsid w:val="005F0BCE"/>
    <w:rsid w:val="005F18CC"/>
    <w:rsid w:val="005F1A28"/>
    <w:rsid w:val="005F1DBF"/>
    <w:rsid w:val="005F271E"/>
    <w:rsid w:val="005F3452"/>
    <w:rsid w:val="005F3922"/>
    <w:rsid w:val="005F3D69"/>
    <w:rsid w:val="005F402F"/>
    <w:rsid w:val="005F5138"/>
    <w:rsid w:val="005F5936"/>
    <w:rsid w:val="005F5CB9"/>
    <w:rsid w:val="005F646B"/>
    <w:rsid w:val="005F69D5"/>
    <w:rsid w:val="005F6B6A"/>
    <w:rsid w:val="005F72C1"/>
    <w:rsid w:val="0060048B"/>
    <w:rsid w:val="0060110B"/>
    <w:rsid w:val="006011D2"/>
    <w:rsid w:val="0060195A"/>
    <w:rsid w:val="00603961"/>
    <w:rsid w:val="00603EF2"/>
    <w:rsid w:val="006044FA"/>
    <w:rsid w:val="006047A7"/>
    <w:rsid w:val="00604958"/>
    <w:rsid w:val="00604EB7"/>
    <w:rsid w:val="00604F75"/>
    <w:rsid w:val="00605367"/>
    <w:rsid w:val="00605844"/>
    <w:rsid w:val="00605EE1"/>
    <w:rsid w:val="0060627F"/>
    <w:rsid w:val="006062ED"/>
    <w:rsid w:val="006064AC"/>
    <w:rsid w:val="00606689"/>
    <w:rsid w:val="00607279"/>
    <w:rsid w:val="00607AA4"/>
    <w:rsid w:val="00607F1D"/>
    <w:rsid w:val="0061031E"/>
    <w:rsid w:val="00611986"/>
    <w:rsid w:val="00611E16"/>
    <w:rsid w:val="00611E57"/>
    <w:rsid w:val="00612262"/>
    <w:rsid w:val="00612F30"/>
    <w:rsid w:val="006136E8"/>
    <w:rsid w:val="00613825"/>
    <w:rsid w:val="00613DFC"/>
    <w:rsid w:val="006151AE"/>
    <w:rsid w:val="006169AF"/>
    <w:rsid w:val="00616E0D"/>
    <w:rsid w:val="00617831"/>
    <w:rsid w:val="00617A92"/>
    <w:rsid w:val="00617CE9"/>
    <w:rsid w:val="006210A1"/>
    <w:rsid w:val="0062120F"/>
    <w:rsid w:val="00621300"/>
    <w:rsid w:val="006216A0"/>
    <w:rsid w:val="00621A49"/>
    <w:rsid w:val="00621D46"/>
    <w:rsid w:val="00621E85"/>
    <w:rsid w:val="006225B0"/>
    <w:rsid w:val="00622871"/>
    <w:rsid w:val="00622B8E"/>
    <w:rsid w:val="00622EB1"/>
    <w:rsid w:val="00624973"/>
    <w:rsid w:val="00624A84"/>
    <w:rsid w:val="00624D00"/>
    <w:rsid w:val="006252F3"/>
    <w:rsid w:val="00625790"/>
    <w:rsid w:val="00625D77"/>
    <w:rsid w:val="006262F7"/>
    <w:rsid w:val="00626653"/>
    <w:rsid w:val="0062778D"/>
    <w:rsid w:val="00627813"/>
    <w:rsid w:val="0063038E"/>
    <w:rsid w:val="0063060F"/>
    <w:rsid w:val="00630DDE"/>
    <w:rsid w:val="00631309"/>
    <w:rsid w:val="00631B6F"/>
    <w:rsid w:val="00632085"/>
    <w:rsid w:val="00632557"/>
    <w:rsid w:val="0063286B"/>
    <w:rsid w:val="00633522"/>
    <w:rsid w:val="0063355D"/>
    <w:rsid w:val="00633612"/>
    <w:rsid w:val="00633CB6"/>
    <w:rsid w:val="00633CFC"/>
    <w:rsid w:val="00634009"/>
    <w:rsid w:val="0063406C"/>
    <w:rsid w:val="00634C12"/>
    <w:rsid w:val="00635258"/>
    <w:rsid w:val="00635992"/>
    <w:rsid w:val="00635C4E"/>
    <w:rsid w:val="006361D6"/>
    <w:rsid w:val="00636A93"/>
    <w:rsid w:val="0063716D"/>
    <w:rsid w:val="00637EC4"/>
    <w:rsid w:val="00640016"/>
    <w:rsid w:val="00640754"/>
    <w:rsid w:val="00641620"/>
    <w:rsid w:val="00641BD4"/>
    <w:rsid w:val="00642F1F"/>
    <w:rsid w:val="00643989"/>
    <w:rsid w:val="00644308"/>
    <w:rsid w:val="006455F5"/>
    <w:rsid w:val="00646034"/>
    <w:rsid w:val="00646148"/>
    <w:rsid w:val="00646357"/>
    <w:rsid w:val="0064645D"/>
    <w:rsid w:val="00646D80"/>
    <w:rsid w:val="00647EFF"/>
    <w:rsid w:val="00647F79"/>
    <w:rsid w:val="0065016B"/>
    <w:rsid w:val="00650AA7"/>
    <w:rsid w:val="00650C03"/>
    <w:rsid w:val="0065163A"/>
    <w:rsid w:val="0065197B"/>
    <w:rsid w:val="00652334"/>
    <w:rsid w:val="00652977"/>
    <w:rsid w:val="006529B2"/>
    <w:rsid w:val="006530D1"/>
    <w:rsid w:val="00653431"/>
    <w:rsid w:val="00653B76"/>
    <w:rsid w:val="00653D68"/>
    <w:rsid w:val="006545FC"/>
    <w:rsid w:val="00654720"/>
    <w:rsid w:val="00654764"/>
    <w:rsid w:val="00654D31"/>
    <w:rsid w:val="00654DFA"/>
    <w:rsid w:val="006555E2"/>
    <w:rsid w:val="00656183"/>
    <w:rsid w:val="006571ED"/>
    <w:rsid w:val="00660789"/>
    <w:rsid w:val="00660AC5"/>
    <w:rsid w:val="006615F0"/>
    <w:rsid w:val="00661691"/>
    <w:rsid w:val="00661B21"/>
    <w:rsid w:val="00661D41"/>
    <w:rsid w:val="00661EBB"/>
    <w:rsid w:val="006632F7"/>
    <w:rsid w:val="006634A8"/>
    <w:rsid w:val="00663E46"/>
    <w:rsid w:val="00664943"/>
    <w:rsid w:val="0066558B"/>
    <w:rsid w:val="00665705"/>
    <w:rsid w:val="00665863"/>
    <w:rsid w:val="00665A75"/>
    <w:rsid w:val="00665DA2"/>
    <w:rsid w:val="006660C1"/>
    <w:rsid w:val="006663C9"/>
    <w:rsid w:val="00666514"/>
    <w:rsid w:val="006673EC"/>
    <w:rsid w:val="00667930"/>
    <w:rsid w:val="00667BAE"/>
    <w:rsid w:val="00667D4C"/>
    <w:rsid w:val="00667F62"/>
    <w:rsid w:val="00670396"/>
    <w:rsid w:val="006704EF"/>
    <w:rsid w:val="006708AF"/>
    <w:rsid w:val="00670A82"/>
    <w:rsid w:val="006712B4"/>
    <w:rsid w:val="00671A46"/>
    <w:rsid w:val="00671A9A"/>
    <w:rsid w:val="00671E98"/>
    <w:rsid w:val="00671F40"/>
    <w:rsid w:val="006726DB"/>
    <w:rsid w:val="006727F9"/>
    <w:rsid w:val="00672C77"/>
    <w:rsid w:val="00672F96"/>
    <w:rsid w:val="006730B6"/>
    <w:rsid w:val="0067316E"/>
    <w:rsid w:val="00673507"/>
    <w:rsid w:val="00673BF4"/>
    <w:rsid w:val="00674266"/>
    <w:rsid w:val="006742CF"/>
    <w:rsid w:val="00674698"/>
    <w:rsid w:val="006762E9"/>
    <w:rsid w:val="0067688D"/>
    <w:rsid w:val="00676A8A"/>
    <w:rsid w:val="00677DE0"/>
    <w:rsid w:val="00680224"/>
    <w:rsid w:val="00680F80"/>
    <w:rsid w:val="00681AFB"/>
    <w:rsid w:val="00681B55"/>
    <w:rsid w:val="00681D71"/>
    <w:rsid w:val="006838D1"/>
    <w:rsid w:val="00683E85"/>
    <w:rsid w:val="00684083"/>
    <w:rsid w:val="00684A09"/>
    <w:rsid w:val="006855DD"/>
    <w:rsid w:val="00685613"/>
    <w:rsid w:val="00685C21"/>
    <w:rsid w:val="0068612A"/>
    <w:rsid w:val="00686F97"/>
    <w:rsid w:val="006870A0"/>
    <w:rsid w:val="00687152"/>
    <w:rsid w:val="006875DA"/>
    <w:rsid w:val="0068798A"/>
    <w:rsid w:val="006901D6"/>
    <w:rsid w:val="006902FC"/>
    <w:rsid w:val="006904BC"/>
    <w:rsid w:val="006907B1"/>
    <w:rsid w:val="00690F45"/>
    <w:rsid w:val="00691067"/>
    <w:rsid w:val="006913CC"/>
    <w:rsid w:val="006921AF"/>
    <w:rsid w:val="0069399A"/>
    <w:rsid w:val="00694C17"/>
    <w:rsid w:val="0069510D"/>
    <w:rsid w:val="00695255"/>
    <w:rsid w:val="00695441"/>
    <w:rsid w:val="00695952"/>
    <w:rsid w:val="00695DFD"/>
    <w:rsid w:val="00696BFB"/>
    <w:rsid w:val="00696E5B"/>
    <w:rsid w:val="00696F94"/>
    <w:rsid w:val="006970F5"/>
    <w:rsid w:val="00697F37"/>
    <w:rsid w:val="006A0406"/>
    <w:rsid w:val="006A0E16"/>
    <w:rsid w:val="006A160C"/>
    <w:rsid w:val="006A168F"/>
    <w:rsid w:val="006A1824"/>
    <w:rsid w:val="006A1C1B"/>
    <w:rsid w:val="006A1CEA"/>
    <w:rsid w:val="006A204E"/>
    <w:rsid w:val="006A2EFC"/>
    <w:rsid w:val="006A3B2A"/>
    <w:rsid w:val="006A3F25"/>
    <w:rsid w:val="006A58A0"/>
    <w:rsid w:val="006A60FD"/>
    <w:rsid w:val="006A6D2C"/>
    <w:rsid w:val="006A6E88"/>
    <w:rsid w:val="006A6EF3"/>
    <w:rsid w:val="006A72A3"/>
    <w:rsid w:val="006A77AF"/>
    <w:rsid w:val="006A7B79"/>
    <w:rsid w:val="006A7BA5"/>
    <w:rsid w:val="006A7F35"/>
    <w:rsid w:val="006B046A"/>
    <w:rsid w:val="006B051F"/>
    <w:rsid w:val="006B105E"/>
    <w:rsid w:val="006B1346"/>
    <w:rsid w:val="006B2AC6"/>
    <w:rsid w:val="006B2EC5"/>
    <w:rsid w:val="006B3741"/>
    <w:rsid w:val="006B377C"/>
    <w:rsid w:val="006B3977"/>
    <w:rsid w:val="006B3ABC"/>
    <w:rsid w:val="006B45D9"/>
    <w:rsid w:val="006B4F4E"/>
    <w:rsid w:val="006B51EB"/>
    <w:rsid w:val="006B589E"/>
    <w:rsid w:val="006B5D4A"/>
    <w:rsid w:val="006B620F"/>
    <w:rsid w:val="006B65A7"/>
    <w:rsid w:val="006B6C49"/>
    <w:rsid w:val="006B6C57"/>
    <w:rsid w:val="006C01D9"/>
    <w:rsid w:val="006C04BF"/>
    <w:rsid w:val="006C0BD1"/>
    <w:rsid w:val="006C1594"/>
    <w:rsid w:val="006C2178"/>
    <w:rsid w:val="006C23BF"/>
    <w:rsid w:val="006C2D2C"/>
    <w:rsid w:val="006C2F61"/>
    <w:rsid w:val="006C35B5"/>
    <w:rsid w:val="006C3E33"/>
    <w:rsid w:val="006C4013"/>
    <w:rsid w:val="006C4E38"/>
    <w:rsid w:val="006C51F6"/>
    <w:rsid w:val="006C5DFF"/>
    <w:rsid w:val="006C6332"/>
    <w:rsid w:val="006C651C"/>
    <w:rsid w:val="006C7A09"/>
    <w:rsid w:val="006C7F61"/>
    <w:rsid w:val="006D0509"/>
    <w:rsid w:val="006D098C"/>
    <w:rsid w:val="006D1849"/>
    <w:rsid w:val="006D18F5"/>
    <w:rsid w:val="006D1B57"/>
    <w:rsid w:val="006D1CF3"/>
    <w:rsid w:val="006D2799"/>
    <w:rsid w:val="006D2BC8"/>
    <w:rsid w:val="006D304D"/>
    <w:rsid w:val="006D33CA"/>
    <w:rsid w:val="006D40A3"/>
    <w:rsid w:val="006D45CB"/>
    <w:rsid w:val="006D46D5"/>
    <w:rsid w:val="006D4D89"/>
    <w:rsid w:val="006D4EC5"/>
    <w:rsid w:val="006D5401"/>
    <w:rsid w:val="006D578E"/>
    <w:rsid w:val="006D60BD"/>
    <w:rsid w:val="006D6189"/>
    <w:rsid w:val="006D6CE1"/>
    <w:rsid w:val="006D6EA5"/>
    <w:rsid w:val="006D763D"/>
    <w:rsid w:val="006D7709"/>
    <w:rsid w:val="006D7B24"/>
    <w:rsid w:val="006E0934"/>
    <w:rsid w:val="006E0D4B"/>
    <w:rsid w:val="006E161F"/>
    <w:rsid w:val="006E178E"/>
    <w:rsid w:val="006E1838"/>
    <w:rsid w:val="006E1B46"/>
    <w:rsid w:val="006E1C51"/>
    <w:rsid w:val="006E224A"/>
    <w:rsid w:val="006E2B4C"/>
    <w:rsid w:val="006E3079"/>
    <w:rsid w:val="006E33D6"/>
    <w:rsid w:val="006E36BB"/>
    <w:rsid w:val="006E396B"/>
    <w:rsid w:val="006E45E5"/>
    <w:rsid w:val="006E49A1"/>
    <w:rsid w:val="006E507F"/>
    <w:rsid w:val="006E52E9"/>
    <w:rsid w:val="006E58B3"/>
    <w:rsid w:val="006E5ADA"/>
    <w:rsid w:val="006E5BC7"/>
    <w:rsid w:val="006E65B1"/>
    <w:rsid w:val="006E6F51"/>
    <w:rsid w:val="006E727A"/>
    <w:rsid w:val="006E7BA5"/>
    <w:rsid w:val="006F0785"/>
    <w:rsid w:val="006F0B8B"/>
    <w:rsid w:val="006F1193"/>
    <w:rsid w:val="006F19C4"/>
    <w:rsid w:val="006F1C05"/>
    <w:rsid w:val="006F20F3"/>
    <w:rsid w:val="006F305B"/>
    <w:rsid w:val="006F4A0C"/>
    <w:rsid w:val="006F4C50"/>
    <w:rsid w:val="006F5201"/>
    <w:rsid w:val="006F5302"/>
    <w:rsid w:val="006F562A"/>
    <w:rsid w:val="006F58B7"/>
    <w:rsid w:val="006F60B6"/>
    <w:rsid w:val="006F6807"/>
    <w:rsid w:val="006F710C"/>
    <w:rsid w:val="006F7DFE"/>
    <w:rsid w:val="0070042D"/>
    <w:rsid w:val="00700B56"/>
    <w:rsid w:val="00700C98"/>
    <w:rsid w:val="007014F0"/>
    <w:rsid w:val="007016A5"/>
    <w:rsid w:val="00701854"/>
    <w:rsid w:val="0070189F"/>
    <w:rsid w:val="00701ADF"/>
    <w:rsid w:val="00701C80"/>
    <w:rsid w:val="007021D5"/>
    <w:rsid w:val="00702A9D"/>
    <w:rsid w:val="00702B5B"/>
    <w:rsid w:val="00702EF6"/>
    <w:rsid w:val="00703DD9"/>
    <w:rsid w:val="00704C54"/>
    <w:rsid w:val="00704EE2"/>
    <w:rsid w:val="007059A4"/>
    <w:rsid w:val="00705A32"/>
    <w:rsid w:val="007068CA"/>
    <w:rsid w:val="00706E3F"/>
    <w:rsid w:val="0070705C"/>
    <w:rsid w:val="00707EFA"/>
    <w:rsid w:val="00707FF5"/>
    <w:rsid w:val="00710040"/>
    <w:rsid w:val="00710076"/>
    <w:rsid w:val="00710CD4"/>
    <w:rsid w:val="007134F0"/>
    <w:rsid w:val="00713A8A"/>
    <w:rsid w:val="00714087"/>
    <w:rsid w:val="00714E93"/>
    <w:rsid w:val="0071509A"/>
    <w:rsid w:val="00715324"/>
    <w:rsid w:val="007154D0"/>
    <w:rsid w:val="00716385"/>
    <w:rsid w:val="007163B4"/>
    <w:rsid w:val="007171AA"/>
    <w:rsid w:val="007171DF"/>
    <w:rsid w:val="007179E3"/>
    <w:rsid w:val="007202BE"/>
    <w:rsid w:val="0072062C"/>
    <w:rsid w:val="00720716"/>
    <w:rsid w:val="00720A47"/>
    <w:rsid w:val="00720A8B"/>
    <w:rsid w:val="00721885"/>
    <w:rsid w:val="00721F02"/>
    <w:rsid w:val="00722485"/>
    <w:rsid w:val="00722BA2"/>
    <w:rsid w:val="0072311A"/>
    <w:rsid w:val="00723D2D"/>
    <w:rsid w:val="00724118"/>
    <w:rsid w:val="0072422F"/>
    <w:rsid w:val="0072455C"/>
    <w:rsid w:val="007253F7"/>
    <w:rsid w:val="00725635"/>
    <w:rsid w:val="007263CB"/>
    <w:rsid w:val="00726ABC"/>
    <w:rsid w:val="00727318"/>
    <w:rsid w:val="0072755D"/>
    <w:rsid w:val="007275A7"/>
    <w:rsid w:val="0072796B"/>
    <w:rsid w:val="0073022E"/>
    <w:rsid w:val="0073033A"/>
    <w:rsid w:val="0073085A"/>
    <w:rsid w:val="00731239"/>
    <w:rsid w:val="007312D2"/>
    <w:rsid w:val="00731B0C"/>
    <w:rsid w:val="0073291A"/>
    <w:rsid w:val="00733579"/>
    <w:rsid w:val="0073514B"/>
    <w:rsid w:val="0073551A"/>
    <w:rsid w:val="00736826"/>
    <w:rsid w:val="0073744D"/>
    <w:rsid w:val="0073787E"/>
    <w:rsid w:val="007378DF"/>
    <w:rsid w:val="00737D41"/>
    <w:rsid w:val="00740978"/>
    <w:rsid w:val="00741685"/>
    <w:rsid w:val="00741DF0"/>
    <w:rsid w:val="00742A68"/>
    <w:rsid w:val="007430F7"/>
    <w:rsid w:val="00743514"/>
    <w:rsid w:val="00744013"/>
    <w:rsid w:val="00744B39"/>
    <w:rsid w:val="00744D88"/>
    <w:rsid w:val="007455FD"/>
    <w:rsid w:val="007458F2"/>
    <w:rsid w:val="00745ACC"/>
    <w:rsid w:val="00745E45"/>
    <w:rsid w:val="00746F26"/>
    <w:rsid w:val="00747221"/>
    <w:rsid w:val="007474C9"/>
    <w:rsid w:val="007475CC"/>
    <w:rsid w:val="00747849"/>
    <w:rsid w:val="00747BC1"/>
    <w:rsid w:val="0075187C"/>
    <w:rsid w:val="007527D6"/>
    <w:rsid w:val="00752994"/>
    <w:rsid w:val="00752EC5"/>
    <w:rsid w:val="00753B9A"/>
    <w:rsid w:val="00754CDA"/>
    <w:rsid w:val="00755423"/>
    <w:rsid w:val="0075556C"/>
    <w:rsid w:val="00755BF0"/>
    <w:rsid w:val="00756390"/>
    <w:rsid w:val="00756A6F"/>
    <w:rsid w:val="00760EAA"/>
    <w:rsid w:val="007610AF"/>
    <w:rsid w:val="007621AA"/>
    <w:rsid w:val="00762576"/>
    <w:rsid w:val="00763B4F"/>
    <w:rsid w:val="007645F3"/>
    <w:rsid w:val="00764E66"/>
    <w:rsid w:val="00765778"/>
    <w:rsid w:val="007660B0"/>
    <w:rsid w:val="0076652D"/>
    <w:rsid w:val="00766AB6"/>
    <w:rsid w:val="00766FF7"/>
    <w:rsid w:val="0076725B"/>
    <w:rsid w:val="00767F3F"/>
    <w:rsid w:val="007709BF"/>
    <w:rsid w:val="00770CD4"/>
    <w:rsid w:val="00771DC0"/>
    <w:rsid w:val="0077333B"/>
    <w:rsid w:val="007744A6"/>
    <w:rsid w:val="00774ADE"/>
    <w:rsid w:val="00774BF1"/>
    <w:rsid w:val="0077563D"/>
    <w:rsid w:val="007757F0"/>
    <w:rsid w:val="00775C3D"/>
    <w:rsid w:val="0077618C"/>
    <w:rsid w:val="00776232"/>
    <w:rsid w:val="00776D46"/>
    <w:rsid w:val="00777093"/>
    <w:rsid w:val="00777813"/>
    <w:rsid w:val="00780153"/>
    <w:rsid w:val="007810D4"/>
    <w:rsid w:val="00781246"/>
    <w:rsid w:val="00781EDC"/>
    <w:rsid w:val="0078233A"/>
    <w:rsid w:val="00782435"/>
    <w:rsid w:val="007829F1"/>
    <w:rsid w:val="00783096"/>
    <w:rsid w:val="00783426"/>
    <w:rsid w:val="00783929"/>
    <w:rsid w:val="00784451"/>
    <w:rsid w:val="0078558E"/>
    <w:rsid w:val="007857D8"/>
    <w:rsid w:val="00785845"/>
    <w:rsid w:val="007870F6"/>
    <w:rsid w:val="00787973"/>
    <w:rsid w:val="00787BAD"/>
    <w:rsid w:val="0079036B"/>
    <w:rsid w:val="00790818"/>
    <w:rsid w:val="00790CAD"/>
    <w:rsid w:val="00791353"/>
    <w:rsid w:val="007913BD"/>
    <w:rsid w:val="00791DFD"/>
    <w:rsid w:val="00792006"/>
    <w:rsid w:val="0079207E"/>
    <w:rsid w:val="00792806"/>
    <w:rsid w:val="007928FF"/>
    <w:rsid w:val="00792AFA"/>
    <w:rsid w:val="007931C3"/>
    <w:rsid w:val="00793381"/>
    <w:rsid w:val="00793DD5"/>
    <w:rsid w:val="00794206"/>
    <w:rsid w:val="00794A05"/>
    <w:rsid w:val="00795E56"/>
    <w:rsid w:val="00796319"/>
    <w:rsid w:val="00796412"/>
    <w:rsid w:val="00796D25"/>
    <w:rsid w:val="00797332"/>
    <w:rsid w:val="00797576"/>
    <w:rsid w:val="007979E4"/>
    <w:rsid w:val="00797FDC"/>
    <w:rsid w:val="007A027E"/>
    <w:rsid w:val="007A0DD8"/>
    <w:rsid w:val="007A2340"/>
    <w:rsid w:val="007A3095"/>
    <w:rsid w:val="007A31E3"/>
    <w:rsid w:val="007A32F4"/>
    <w:rsid w:val="007A43A3"/>
    <w:rsid w:val="007A5121"/>
    <w:rsid w:val="007A5D92"/>
    <w:rsid w:val="007A6AE1"/>
    <w:rsid w:val="007A6B37"/>
    <w:rsid w:val="007A7727"/>
    <w:rsid w:val="007A7FCF"/>
    <w:rsid w:val="007B0D64"/>
    <w:rsid w:val="007B0F55"/>
    <w:rsid w:val="007B14E8"/>
    <w:rsid w:val="007B1F93"/>
    <w:rsid w:val="007B370A"/>
    <w:rsid w:val="007B3ED9"/>
    <w:rsid w:val="007B3F07"/>
    <w:rsid w:val="007B428B"/>
    <w:rsid w:val="007B43DD"/>
    <w:rsid w:val="007B452E"/>
    <w:rsid w:val="007B48C5"/>
    <w:rsid w:val="007B48D3"/>
    <w:rsid w:val="007B48E9"/>
    <w:rsid w:val="007B4B26"/>
    <w:rsid w:val="007B4B92"/>
    <w:rsid w:val="007B537E"/>
    <w:rsid w:val="007B58BF"/>
    <w:rsid w:val="007B62F4"/>
    <w:rsid w:val="007B667F"/>
    <w:rsid w:val="007B67BE"/>
    <w:rsid w:val="007B6D39"/>
    <w:rsid w:val="007B746C"/>
    <w:rsid w:val="007B77AF"/>
    <w:rsid w:val="007C046D"/>
    <w:rsid w:val="007C0E1D"/>
    <w:rsid w:val="007C1347"/>
    <w:rsid w:val="007C13AF"/>
    <w:rsid w:val="007C1804"/>
    <w:rsid w:val="007C1DB0"/>
    <w:rsid w:val="007C1F5F"/>
    <w:rsid w:val="007C2178"/>
    <w:rsid w:val="007C2264"/>
    <w:rsid w:val="007C2E26"/>
    <w:rsid w:val="007C331F"/>
    <w:rsid w:val="007C3390"/>
    <w:rsid w:val="007C3771"/>
    <w:rsid w:val="007C377B"/>
    <w:rsid w:val="007C3DF7"/>
    <w:rsid w:val="007C3F21"/>
    <w:rsid w:val="007C429C"/>
    <w:rsid w:val="007C44E5"/>
    <w:rsid w:val="007C45A6"/>
    <w:rsid w:val="007C47EA"/>
    <w:rsid w:val="007C4F5A"/>
    <w:rsid w:val="007C5946"/>
    <w:rsid w:val="007C5E5B"/>
    <w:rsid w:val="007C653F"/>
    <w:rsid w:val="007C661B"/>
    <w:rsid w:val="007C6C41"/>
    <w:rsid w:val="007C7B02"/>
    <w:rsid w:val="007C7DC3"/>
    <w:rsid w:val="007C7DF5"/>
    <w:rsid w:val="007C7E00"/>
    <w:rsid w:val="007D219B"/>
    <w:rsid w:val="007D2AAC"/>
    <w:rsid w:val="007D301B"/>
    <w:rsid w:val="007D3303"/>
    <w:rsid w:val="007D38CE"/>
    <w:rsid w:val="007D4498"/>
    <w:rsid w:val="007D4739"/>
    <w:rsid w:val="007D504C"/>
    <w:rsid w:val="007D53AF"/>
    <w:rsid w:val="007D5438"/>
    <w:rsid w:val="007D5AF3"/>
    <w:rsid w:val="007D5DA9"/>
    <w:rsid w:val="007D63A3"/>
    <w:rsid w:val="007D6A64"/>
    <w:rsid w:val="007D6CB7"/>
    <w:rsid w:val="007E037E"/>
    <w:rsid w:val="007E0446"/>
    <w:rsid w:val="007E057B"/>
    <w:rsid w:val="007E05E9"/>
    <w:rsid w:val="007E0EBB"/>
    <w:rsid w:val="007E1240"/>
    <w:rsid w:val="007E1501"/>
    <w:rsid w:val="007E1504"/>
    <w:rsid w:val="007E18FB"/>
    <w:rsid w:val="007E1A38"/>
    <w:rsid w:val="007E2584"/>
    <w:rsid w:val="007E3611"/>
    <w:rsid w:val="007E4177"/>
    <w:rsid w:val="007E4223"/>
    <w:rsid w:val="007E4D11"/>
    <w:rsid w:val="007E5FD6"/>
    <w:rsid w:val="007E6462"/>
    <w:rsid w:val="007E6902"/>
    <w:rsid w:val="007E6C24"/>
    <w:rsid w:val="007E73AA"/>
    <w:rsid w:val="007E7440"/>
    <w:rsid w:val="007E7545"/>
    <w:rsid w:val="007F07E4"/>
    <w:rsid w:val="007F1442"/>
    <w:rsid w:val="007F1C8C"/>
    <w:rsid w:val="007F2479"/>
    <w:rsid w:val="007F2512"/>
    <w:rsid w:val="007F2577"/>
    <w:rsid w:val="007F2A46"/>
    <w:rsid w:val="007F348B"/>
    <w:rsid w:val="007F39DF"/>
    <w:rsid w:val="007F3EEC"/>
    <w:rsid w:val="007F3F18"/>
    <w:rsid w:val="007F41B2"/>
    <w:rsid w:val="007F49E4"/>
    <w:rsid w:val="007F4CB7"/>
    <w:rsid w:val="007F6315"/>
    <w:rsid w:val="007F651A"/>
    <w:rsid w:val="007F6F98"/>
    <w:rsid w:val="007F79A7"/>
    <w:rsid w:val="00800119"/>
    <w:rsid w:val="0080013B"/>
    <w:rsid w:val="0080214C"/>
    <w:rsid w:val="00802B35"/>
    <w:rsid w:val="00802FCC"/>
    <w:rsid w:val="00803CF0"/>
    <w:rsid w:val="008040F3"/>
    <w:rsid w:val="008040FD"/>
    <w:rsid w:val="0080532E"/>
    <w:rsid w:val="008053E6"/>
    <w:rsid w:val="008055ED"/>
    <w:rsid w:val="0080564F"/>
    <w:rsid w:val="00806213"/>
    <w:rsid w:val="008063A6"/>
    <w:rsid w:val="00806AC7"/>
    <w:rsid w:val="00807A14"/>
    <w:rsid w:val="0081023F"/>
    <w:rsid w:val="00810597"/>
    <w:rsid w:val="008113DA"/>
    <w:rsid w:val="00811A78"/>
    <w:rsid w:val="0081225C"/>
    <w:rsid w:val="00812771"/>
    <w:rsid w:val="00813985"/>
    <w:rsid w:val="00813A0C"/>
    <w:rsid w:val="00814468"/>
    <w:rsid w:val="00814FF0"/>
    <w:rsid w:val="008155BE"/>
    <w:rsid w:val="0081629E"/>
    <w:rsid w:val="00816499"/>
    <w:rsid w:val="008164FE"/>
    <w:rsid w:val="00816724"/>
    <w:rsid w:val="00816B17"/>
    <w:rsid w:val="00816D14"/>
    <w:rsid w:val="00816F05"/>
    <w:rsid w:val="008175D7"/>
    <w:rsid w:val="00817A13"/>
    <w:rsid w:val="00820060"/>
    <w:rsid w:val="008200B7"/>
    <w:rsid w:val="0082039A"/>
    <w:rsid w:val="0082070B"/>
    <w:rsid w:val="0082083E"/>
    <w:rsid w:val="00820E0F"/>
    <w:rsid w:val="00821066"/>
    <w:rsid w:val="0082135A"/>
    <w:rsid w:val="00821607"/>
    <w:rsid w:val="0082167E"/>
    <w:rsid w:val="00821F4B"/>
    <w:rsid w:val="008222D3"/>
    <w:rsid w:val="0082245F"/>
    <w:rsid w:val="00822811"/>
    <w:rsid w:val="00822C27"/>
    <w:rsid w:val="00823043"/>
    <w:rsid w:val="008243C1"/>
    <w:rsid w:val="00824431"/>
    <w:rsid w:val="00825673"/>
    <w:rsid w:val="008259E5"/>
    <w:rsid w:val="00825F26"/>
    <w:rsid w:val="00826D08"/>
    <w:rsid w:val="008271C4"/>
    <w:rsid w:val="0082770F"/>
    <w:rsid w:val="00827AB8"/>
    <w:rsid w:val="0083067B"/>
    <w:rsid w:val="00830C88"/>
    <w:rsid w:val="00831541"/>
    <w:rsid w:val="00831965"/>
    <w:rsid w:val="008320AF"/>
    <w:rsid w:val="0083331C"/>
    <w:rsid w:val="0083385B"/>
    <w:rsid w:val="00834C97"/>
    <w:rsid w:val="00835866"/>
    <w:rsid w:val="00836553"/>
    <w:rsid w:val="008377E3"/>
    <w:rsid w:val="0083789D"/>
    <w:rsid w:val="00837BAE"/>
    <w:rsid w:val="00837BFC"/>
    <w:rsid w:val="00837D05"/>
    <w:rsid w:val="00840D7C"/>
    <w:rsid w:val="00840D88"/>
    <w:rsid w:val="00841EB3"/>
    <w:rsid w:val="00841F42"/>
    <w:rsid w:val="0084274A"/>
    <w:rsid w:val="00842AEF"/>
    <w:rsid w:val="00842B36"/>
    <w:rsid w:val="00842B8D"/>
    <w:rsid w:val="00842E68"/>
    <w:rsid w:val="008432CE"/>
    <w:rsid w:val="008439AB"/>
    <w:rsid w:val="00843A56"/>
    <w:rsid w:val="00843D31"/>
    <w:rsid w:val="0084521B"/>
    <w:rsid w:val="00845A64"/>
    <w:rsid w:val="00845ACD"/>
    <w:rsid w:val="00846251"/>
    <w:rsid w:val="00846359"/>
    <w:rsid w:val="008465C6"/>
    <w:rsid w:val="00846A41"/>
    <w:rsid w:val="00846E93"/>
    <w:rsid w:val="008471FA"/>
    <w:rsid w:val="008473EF"/>
    <w:rsid w:val="00847ECC"/>
    <w:rsid w:val="0085067B"/>
    <w:rsid w:val="008510CA"/>
    <w:rsid w:val="00851245"/>
    <w:rsid w:val="00851A78"/>
    <w:rsid w:val="0085206A"/>
    <w:rsid w:val="0085291B"/>
    <w:rsid w:val="0085295A"/>
    <w:rsid w:val="00852CC4"/>
    <w:rsid w:val="00852D26"/>
    <w:rsid w:val="00852DBA"/>
    <w:rsid w:val="008534A2"/>
    <w:rsid w:val="008538B4"/>
    <w:rsid w:val="00853AF9"/>
    <w:rsid w:val="00853FE4"/>
    <w:rsid w:val="008542FF"/>
    <w:rsid w:val="00854599"/>
    <w:rsid w:val="00854ED0"/>
    <w:rsid w:val="00856800"/>
    <w:rsid w:val="00856D2D"/>
    <w:rsid w:val="00857195"/>
    <w:rsid w:val="008579AC"/>
    <w:rsid w:val="00860858"/>
    <w:rsid w:val="00860B55"/>
    <w:rsid w:val="00860EA8"/>
    <w:rsid w:val="008616CB"/>
    <w:rsid w:val="00862150"/>
    <w:rsid w:val="00862390"/>
    <w:rsid w:val="00862B79"/>
    <w:rsid w:val="00863316"/>
    <w:rsid w:val="00863E49"/>
    <w:rsid w:val="00864629"/>
    <w:rsid w:val="00865244"/>
    <w:rsid w:val="00865382"/>
    <w:rsid w:val="00866150"/>
    <w:rsid w:val="00866317"/>
    <w:rsid w:val="0086683B"/>
    <w:rsid w:val="008669F2"/>
    <w:rsid w:val="00866F88"/>
    <w:rsid w:val="0086749D"/>
    <w:rsid w:val="008674CA"/>
    <w:rsid w:val="0086774E"/>
    <w:rsid w:val="008704E3"/>
    <w:rsid w:val="008706E8"/>
    <w:rsid w:val="00870AF6"/>
    <w:rsid w:val="008716DA"/>
    <w:rsid w:val="0087172B"/>
    <w:rsid w:val="008717C1"/>
    <w:rsid w:val="008718CE"/>
    <w:rsid w:val="00871BCC"/>
    <w:rsid w:val="008722A8"/>
    <w:rsid w:val="00872C57"/>
    <w:rsid w:val="00873ACC"/>
    <w:rsid w:val="008746B8"/>
    <w:rsid w:val="0087478D"/>
    <w:rsid w:val="0087492E"/>
    <w:rsid w:val="00875005"/>
    <w:rsid w:val="00875961"/>
    <w:rsid w:val="00875B09"/>
    <w:rsid w:val="00875CA9"/>
    <w:rsid w:val="008760DC"/>
    <w:rsid w:val="008775E0"/>
    <w:rsid w:val="00877945"/>
    <w:rsid w:val="00877DDF"/>
    <w:rsid w:val="0088035A"/>
    <w:rsid w:val="00880677"/>
    <w:rsid w:val="0088135E"/>
    <w:rsid w:val="008813E4"/>
    <w:rsid w:val="00881454"/>
    <w:rsid w:val="00882058"/>
    <w:rsid w:val="008820AA"/>
    <w:rsid w:val="00882324"/>
    <w:rsid w:val="008832E0"/>
    <w:rsid w:val="0088404A"/>
    <w:rsid w:val="0088409C"/>
    <w:rsid w:val="00884CE8"/>
    <w:rsid w:val="00885617"/>
    <w:rsid w:val="00886FE3"/>
    <w:rsid w:val="008879D8"/>
    <w:rsid w:val="00890907"/>
    <w:rsid w:val="00890F88"/>
    <w:rsid w:val="00891288"/>
    <w:rsid w:val="00891578"/>
    <w:rsid w:val="008919C2"/>
    <w:rsid w:val="00891D06"/>
    <w:rsid w:val="0089276D"/>
    <w:rsid w:val="008939AD"/>
    <w:rsid w:val="00893C57"/>
    <w:rsid w:val="00894148"/>
    <w:rsid w:val="0089464A"/>
    <w:rsid w:val="00895A32"/>
    <w:rsid w:val="00895C08"/>
    <w:rsid w:val="00896713"/>
    <w:rsid w:val="00896901"/>
    <w:rsid w:val="00897A73"/>
    <w:rsid w:val="00897EBD"/>
    <w:rsid w:val="008A05FD"/>
    <w:rsid w:val="008A0900"/>
    <w:rsid w:val="008A0A3D"/>
    <w:rsid w:val="008A251F"/>
    <w:rsid w:val="008A26BE"/>
    <w:rsid w:val="008A2FE9"/>
    <w:rsid w:val="008A3CEC"/>
    <w:rsid w:val="008A66A1"/>
    <w:rsid w:val="008A6B50"/>
    <w:rsid w:val="008A75FC"/>
    <w:rsid w:val="008A7BA8"/>
    <w:rsid w:val="008B0281"/>
    <w:rsid w:val="008B07CA"/>
    <w:rsid w:val="008B194D"/>
    <w:rsid w:val="008B23F7"/>
    <w:rsid w:val="008B2DC3"/>
    <w:rsid w:val="008B3810"/>
    <w:rsid w:val="008B3986"/>
    <w:rsid w:val="008B3D65"/>
    <w:rsid w:val="008B42DB"/>
    <w:rsid w:val="008B486D"/>
    <w:rsid w:val="008B4E50"/>
    <w:rsid w:val="008B598B"/>
    <w:rsid w:val="008B59AE"/>
    <w:rsid w:val="008B657B"/>
    <w:rsid w:val="008B685C"/>
    <w:rsid w:val="008B707A"/>
    <w:rsid w:val="008B76E6"/>
    <w:rsid w:val="008C0358"/>
    <w:rsid w:val="008C06B3"/>
    <w:rsid w:val="008C0E70"/>
    <w:rsid w:val="008C13EA"/>
    <w:rsid w:val="008C1E64"/>
    <w:rsid w:val="008C2D93"/>
    <w:rsid w:val="008C3066"/>
    <w:rsid w:val="008C42DD"/>
    <w:rsid w:val="008C4776"/>
    <w:rsid w:val="008C48F4"/>
    <w:rsid w:val="008C4C87"/>
    <w:rsid w:val="008C4CB1"/>
    <w:rsid w:val="008C565E"/>
    <w:rsid w:val="008C5748"/>
    <w:rsid w:val="008C5C04"/>
    <w:rsid w:val="008C6859"/>
    <w:rsid w:val="008C6CD9"/>
    <w:rsid w:val="008C6DB8"/>
    <w:rsid w:val="008C767C"/>
    <w:rsid w:val="008C7F79"/>
    <w:rsid w:val="008D0740"/>
    <w:rsid w:val="008D1072"/>
    <w:rsid w:val="008D14C7"/>
    <w:rsid w:val="008D194C"/>
    <w:rsid w:val="008D1BD0"/>
    <w:rsid w:val="008D1DA7"/>
    <w:rsid w:val="008D36BC"/>
    <w:rsid w:val="008D3CBC"/>
    <w:rsid w:val="008D3E58"/>
    <w:rsid w:val="008D41BD"/>
    <w:rsid w:val="008D435F"/>
    <w:rsid w:val="008D463E"/>
    <w:rsid w:val="008D4861"/>
    <w:rsid w:val="008D5586"/>
    <w:rsid w:val="008D5A56"/>
    <w:rsid w:val="008D6A76"/>
    <w:rsid w:val="008D6ADF"/>
    <w:rsid w:val="008D71D1"/>
    <w:rsid w:val="008D72AD"/>
    <w:rsid w:val="008D7E43"/>
    <w:rsid w:val="008E0837"/>
    <w:rsid w:val="008E227C"/>
    <w:rsid w:val="008E2D9C"/>
    <w:rsid w:val="008E3FBA"/>
    <w:rsid w:val="008E4776"/>
    <w:rsid w:val="008E4ED9"/>
    <w:rsid w:val="008E5FB3"/>
    <w:rsid w:val="008E624D"/>
    <w:rsid w:val="008E66BD"/>
    <w:rsid w:val="008E6814"/>
    <w:rsid w:val="008E6849"/>
    <w:rsid w:val="008E7561"/>
    <w:rsid w:val="008E75D2"/>
    <w:rsid w:val="008F05AB"/>
    <w:rsid w:val="008F098B"/>
    <w:rsid w:val="008F0B58"/>
    <w:rsid w:val="008F10BD"/>
    <w:rsid w:val="008F10F2"/>
    <w:rsid w:val="008F116D"/>
    <w:rsid w:val="008F15FB"/>
    <w:rsid w:val="008F226B"/>
    <w:rsid w:val="008F23BA"/>
    <w:rsid w:val="008F3973"/>
    <w:rsid w:val="008F3A0C"/>
    <w:rsid w:val="008F42E3"/>
    <w:rsid w:val="008F4C7C"/>
    <w:rsid w:val="008F5E9C"/>
    <w:rsid w:val="008F6095"/>
    <w:rsid w:val="008F65B0"/>
    <w:rsid w:val="008F6EC8"/>
    <w:rsid w:val="00900352"/>
    <w:rsid w:val="00900DEA"/>
    <w:rsid w:val="00901105"/>
    <w:rsid w:val="00902D7E"/>
    <w:rsid w:val="00902EE6"/>
    <w:rsid w:val="0090353A"/>
    <w:rsid w:val="0090366B"/>
    <w:rsid w:val="00903804"/>
    <w:rsid w:val="00903E7F"/>
    <w:rsid w:val="00905CFB"/>
    <w:rsid w:val="00905ED2"/>
    <w:rsid w:val="00906459"/>
    <w:rsid w:val="0090679F"/>
    <w:rsid w:val="009075FA"/>
    <w:rsid w:val="009101F7"/>
    <w:rsid w:val="00910626"/>
    <w:rsid w:val="0091078B"/>
    <w:rsid w:val="00910AC6"/>
    <w:rsid w:val="009111D3"/>
    <w:rsid w:val="0091142B"/>
    <w:rsid w:val="00911E83"/>
    <w:rsid w:val="009122FF"/>
    <w:rsid w:val="00912C6E"/>
    <w:rsid w:val="0091385D"/>
    <w:rsid w:val="0091455D"/>
    <w:rsid w:val="009145E8"/>
    <w:rsid w:val="00914DDD"/>
    <w:rsid w:val="00915465"/>
    <w:rsid w:val="00915F3B"/>
    <w:rsid w:val="009160A3"/>
    <w:rsid w:val="0091620D"/>
    <w:rsid w:val="00916976"/>
    <w:rsid w:val="009169FA"/>
    <w:rsid w:val="00916B50"/>
    <w:rsid w:val="00916E63"/>
    <w:rsid w:val="00917A6F"/>
    <w:rsid w:val="00917B5D"/>
    <w:rsid w:val="0092092D"/>
    <w:rsid w:val="00920D65"/>
    <w:rsid w:val="00920E49"/>
    <w:rsid w:val="00921243"/>
    <w:rsid w:val="0092147F"/>
    <w:rsid w:val="00921A30"/>
    <w:rsid w:val="0092261A"/>
    <w:rsid w:val="00922C9E"/>
    <w:rsid w:val="00923929"/>
    <w:rsid w:val="00923965"/>
    <w:rsid w:val="00924BE3"/>
    <w:rsid w:val="00924D62"/>
    <w:rsid w:val="00924EC5"/>
    <w:rsid w:val="00925695"/>
    <w:rsid w:val="009265F7"/>
    <w:rsid w:val="00926AE7"/>
    <w:rsid w:val="00926BD8"/>
    <w:rsid w:val="009277B5"/>
    <w:rsid w:val="009277C2"/>
    <w:rsid w:val="009277EE"/>
    <w:rsid w:val="00927BF3"/>
    <w:rsid w:val="00927C93"/>
    <w:rsid w:val="0093096D"/>
    <w:rsid w:val="00930984"/>
    <w:rsid w:val="00931C38"/>
    <w:rsid w:val="009324D8"/>
    <w:rsid w:val="00932CB8"/>
    <w:rsid w:val="00932D93"/>
    <w:rsid w:val="00932DA8"/>
    <w:rsid w:val="00933962"/>
    <w:rsid w:val="009341C8"/>
    <w:rsid w:val="009353F2"/>
    <w:rsid w:val="009354E7"/>
    <w:rsid w:val="00935BB6"/>
    <w:rsid w:val="00935BFE"/>
    <w:rsid w:val="00935CA8"/>
    <w:rsid w:val="00935EFC"/>
    <w:rsid w:val="009361D8"/>
    <w:rsid w:val="009361F4"/>
    <w:rsid w:val="00937532"/>
    <w:rsid w:val="009400F9"/>
    <w:rsid w:val="00940519"/>
    <w:rsid w:val="00940838"/>
    <w:rsid w:val="00940DCF"/>
    <w:rsid w:val="0094108D"/>
    <w:rsid w:val="009420CC"/>
    <w:rsid w:val="0094236D"/>
    <w:rsid w:val="00942AF8"/>
    <w:rsid w:val="00942DC0"/>
    <w:rsid w:val="00942FA9"/>
    <w:rsid w:val="00943F1D"/>
    <w:rsid w:val="0094408B"/>
    <w:rsid w:val="009446BC"/>
    <w:rsid w:val="009447FD"/>
    <w:rsid w:val="00944D23"/>
    <w:rsid w:val="00944DED"/>
    <w:rsid w:val="00945221"/>
    <w:rsid w:val="0095092C"/>
    <w:rsid w:val="00950A39"/>
    <w:rsid w:val="00950D1B"/>
    <w:rsid w:val="00951828"/>
    <w:rsid w:val="00952134"/>
    <w:rsid w:val="00952560"/>
    <w:rsid w:val="0095284C"/>
    <w:rsid w:val="00952D36"/>
    <w:rsid w:val="00953110"/>
    <w:rsid w:val="009535B7"/>
    <w:rsid w:val="00953D43"/>
    <w:rsid w:val="009540A8"/>
    <w:rsid w:val="00954171"/>
    <w:rsid w:val="00954586"/>
    <w:rsid w:val="00954863"/>
    <w:rsid w:val="00954B14"/>
    <w:rsid w:val="00954D1E"/>
    <w:rsid w:val="0095506E"/>
    <w:rsid w:val="0095632A"/>
    <w:rsid w:val="00957724"/>
    <w:rsid w:val="0095772E"/>
    <w:rsid w:val="00957A69"/>
    <w:rsid w:val="00957F58"/>
    <w:rsid w:val="0096071C"/>
    <w:rsid w:val="00960842"/>
    <w:rsid w:val="009610EC"/>
    <w:rsid w:val="00961507"/>
    <w:rsid w:val="009617FF"/>
    <w:rsid w:val="00961D4E"/>
    <w:rsid w:val="0096303D"/>
    <w:rsid w:val="00963E77"/>
    <w:rsid w:val="0096451F"/>
    <w:rsid w:val="00964A3A"/>
    <w:rsid w:val="009650B2"/>
    <w:rsid w:val="00965E45"/>
    <w:rsid w:val="0096678E"/>
    <w:rsid w:val="009668B8"/>
    <w:rsid w:val="00966A94"/>
    <w:rsid w:val="00966BAA"/>
    <w:rsid w:val="009674D5"/>
    <w:rsid w:val="00967B54"/>
    <w:rsid w:val="00967D8C"/>
    <w:rsid w:val="00971095"/>
    <w:rsid w:val="009711EC"/>
    <w:rsid w:val="00971925"/>
    <w:rsid w:val="00971DCB"/>
    <w:rsid w:val="009722AE"/>
    <w:rsid w:val="0097256B"/>
    <w:rsid w:val="009737B4"/>
    <w:rsid w:val="009747D9"/>
    <w:rsid w:val="009758C7"/>
    <w:rsid w:val="00975BBF"/>
    <w:rsid w:val="00975D07"/>
    <w:rsid w:val="0097637E"/>
    <w:rsid w:val="00976492"/>
    <w:rsid w:val="009764B3"/>
    <w:rsid w:val="009765F7"/>
    <w:rsid w:val="0097676C"/>
    <w:rsid w:val="00976E23"/>
    <w:rsid w:val="00977198"/>
    <w:rsid w:val="00977455"/>
    <w:rsid w:val="0098060A"/>
    <w:rsid w:val="009820CB"/>
    <w:rsid w:val="0098282A"/>
    <w:rsid w:val="00982B83"/>
    <w:rsid w:val="00982BEE"/>
    <w:rsid w:val="00983C37"/>
    <w:rsid w:val="0098558B"/>
    <w:rsid w:val="00985832"/>
    <w:rsid w:val="00985857"/>
    <w:rsid w:val="00985E46"/>
    <w:rsid w:val="009864A3"/>
    <w:rsid w:val="009868B6"/>
    <w:rsid w:val="00986B10"/>
    <w:rsid w:val="009877DF"/>
    <w:rsid w:val="009879C6"/>
    <w:rsid w:val="00987E7F"/>
    <w:rsid w:val="009913D8"/>
    <w:rsid w:val="0099212A"/>
    <w:rsid w:val="0099219F"/>
    <w:rsid w:val="00992429"/>
    <w:rsid w:val="00992FCA"/>
    <w:rsid w:val="00993BBE"/>
    <w:rsid w:val="009941F0"/>
    <w:rsid w:val="00994EF1"/>
    <w:rsid w:val="00995E7D"/>
    <w:rsid w:val="00996A00"/>
    <w:rsid w:val="00996DC7"/>
    <w:rsid w:val="009974E3"/>
    <w:rsid w:val="009A0914"/>
    <w:rsid w:val="009A1A52"/>
    <w:rsid w:val="009A2843"/>
    <w:rsid w:val="009A3BE0"/>
    <w:rsid w:val="009A3F27"/>
    <w:rsid w:val="009A4019"/>
    <w:rsid w:val="009A401E"/>
    <w:rsid w:val="009A46DB"/>
    <w:rsid w:val="009A5520"/>
    <w:rsid w:val="009A5E0E"/>
    <w:rsid w:val="009A6551"/>
    <w:rsid w:val="009A6557"/>
    <w:rsid w:val="009A7161"/>
    <w:rsid w:val="009B0069"/>
    <w:rsid w:val="009B05DE"/>
    <w:rsid w:val="009B0A6D"/>
    <w:rsid w:val="009B0E26"/>
    <w:rsid w:val="009B0FBC"/>
    <w:rsid w:val="009B1164"/>
    <w:rsid w:val="009B18FB"/>
    <w:rsid w:val="009B1947"/>
    <w:rsid w:val="009B1A02"/>
    <w:rsid w:val="009B277B"/>
    <w:rsid w:val="009B35D4"/>
    <w:rsid w:val="009B3D11"/>
    <w:rsid w:val="009B3D81"/>
    <w:rsid w:val="009B42BA"/>
    <w:rsid w:val="009B4829"/>
    <w:rsid w:val="009B5EE2"/>
    <w:rsid w:val="009B5FA2"/>
    <w:rsid w:val="009B62C2"/>
    <w:rsid w:val="009B7A6A"/>
    <w:rsid w:val="009C0032"/>
    <w:rsid w:val="009C16F5"/>
    <w:rsid w:val="009C177C"/>
    <w:rsid w:val="009C1BF8"/>
    <w:rsid w:val="009C203E"/>
    <w:rsid w:val="009C23AF"/>
    <w:rsid w:val="009C2871"/>
    <w:rsid w:val="009C3C7F"/>
    <w:rsid w:val="009C4177"/>
    <w:rsid w:val="009C4458"/>
    <w:rsid w:val="009C68A7"/>
    <w:rsid w:val="009C6BC6"/>
    <w:rsid w:val="009C7B3D"/>
    <w:rsid w:val="009D0320"/>
    <w:rsid w:val="009D0D9F"/>
    <w:rsid w:val="009D1177"/>
    <w:rsid w:val="009D164B"/>
    <w:rsid w:val="009D1B52"/>
    <w:rsid w:val="009D1FCC"/>
    <w:rsid w:val="009D2060"/>
    <w:rsid w:val="009D242A"/>
    <w:rsid w:val="009D25FB"/>
    <w:rsid w:val="009D394D"/>
    <w:rsid w:val="009D3C65"/>
    <w:rsid w:val="009D3F2A"/>
    <w:rsid w:val="009D3F62"/>
    <w:rsid w:val="009D5085"/>
    <w:rsid w:val="009D516F"/>
    <w:rsid w:val="009D52C5"/>
    <w:rsid w:val="009D5342"/>
    <w:rsid w:val="009D5C47"/>
    <w:rsid w:val="009D6354"/>
    <w:rsid w:val="009D63B2"/>
    <w:rsid w:val="009D6664"/>
    <w:rsid w:val="009D6BD8"/>
    <w:rsid w:val="009D6E8A"/>
    <w:rsid w:val="009D6F9D"/>
    <w:rsid w:val="009D71FC"/>
    <w:rsid w:val="009D75F6"/>
    <w:rsid w:val="009E0006"/>
    <w:rsid w:val="009E04D2"/>
    <w:rsid w:val="009E07CB"/>
    <w:rsid w:val="009E0A77"/>
    <w:rsid w:val="009E0B1D"/>
    <w:rsid w:val="009E0CA9"/>
    <w:rsid w:val="009E0EBC"/>
    <w:rsid w:val="009E0EC9"/>
    <w:rsid w:val="009E14F7"/>
    <w:rsid w:val="009E1D0A"/>
    <w:rsid w:val="009E1DD1"/>
    <w:rsid w:val="009E22E0"/>
    <w:rsid w:val="009E2897"/>
    <w:rsid w:val="009E328E"/>
    <w:rsid w:val="009E4333"/>
    <w:rsid w:val="009E470E"/>
    <w:rsid w:val="009E5A62"/>
    <w:rsid w:val="009E6A13"/>
    <w:rsid w:val="009E7CB0"/>
    <w:rsid w:val="009E7FD3"/>
    <w:rsid w:val="009F17E0"/>
    <w:rsid w:val="009F19B9"/>
    <w:rsid w:val="009F2012"/>
    <w:rsid w:val="009F2645"/>
    <w:rsid w:val="009F2BDD"/>
    <w:rsid w:val="009F2DC1"/>
    <w:rsid w:val="009F316B"/>
    <w:rsid w:val="009F3F5D"/>
    <w:rsid w:val="009F44F0"/>
    <w:rsid w:val="009F48CC"/>
    <w:rsid w:val="009F4BC6"/>
    <w:rsid w:val="009F5CDA"/>
    <w:rsid w:val="009F6501"/>
    <w:rsid w:val="009F665E"/>
    <w:rsid w:val="009F6BC3"/>
    <w:rsid w:val="009F6E73"/>
    <w:rsid w:val="009F7174"/>
    <w:rsid w:val="009F7883"/>
    <w:rsid w:val="009F7E5F"/>
    <w:rsid w:val="00A009CC"/>
    <w:rsid w:val="00A009ED"/>
    <w:rsid w:val="00A00A75"/>
    <w:rsid w:val="00A00D09"/>
    <w:rsid w:val="00A00DF8"/>
    <w:rsid w:val="00A01AAD"/>
    <w:rsid w:val="00A0234E"/>
    <w:rsid w:val="00A02692"/>
    <w:rsid w:val="00A02F78"/>
    <w:rsid w:val="00A0307B"/>
    <w:rsid w:val="00A035CB"/>
    <w:rsid w:val="00A03C31"/>
    <w:rsid w:val="00A0435E"/>
    <w:rsid w:val="00A049F1"/>
    <w:rsid w:val="00A04F6C"/>
    <w:rsid w:val="00A06239"/>
    <w:rsid w:val="00A06D28"/>
    <w:rsid w:val="00A0738B"/>
    <w:rsid w:val="00A07D1D"/>
    <w:rsid w:val="00A07E22"/>
    <w:rsid w:val="00A10758"/>
    <w:rsid w:val="00A10A03"/>
    <w:rsid w:val="00A113A2"/>
    <w:rsid w:val="00A113C7"/>
    <w:rsid w:val="00A1176A"/>
    <w:rsid w:val="00A120C8"/>
    <w:rsid w:val="00A12BD0"/>
    <w:rsid w:val="00A13721"/>
    <w:rsid w:val="00A13741"/>
    <w:rsid w:val="00A13F88"/>
    <w:rsid w:val="00A141C2"/>
    <w:rsid w:val="00A150D4"/>
    <w:rsid w:val="00A15684"/>
    <w:rsid w:val="00A158E1"/>
    <w:rsid w:val="00A15A44"/>
    <w:rsid w:val="00A15E2D"/>
    <w:rsid w:val="00A162BF"/>
    <w:rsid w:val="00A16B69"/>
    <w:rsid w:val="00A17363"/>
    <w:rsid w:val="00A17740"/>
    <w:rsid w:val="00A17AF6"/>
    <w:rsid w:val="00A20C13"/>
    <w:rsid w:val="00A20E94"/>
    <w:rsid w:val="00A20F23"/>
    <w:rsid w:val="00A2134A"/>
    <w:rsid w:val="00A22009"/>
    <w:rsid w:val="00A22A11"/>
    <w:rsid w:val="00A22ABE"/>
    <w:rsid w:val="00A24575"/>
    <w:rsid w:val="00A248A9"/>
    <w:rsid w:val="00A265AA"/>
    <w:rsid w:val="00A30968"/>
    <w:rsid w:val="00A31433"/>
    <w:rsid w:val="00A31AA7"/>
    <w:rsid w:val="00A329B5"/>
    <w:rsid w:val="00A334D0"/>
    <w:rsid w:val="00A335AF"/>
    <w:rsid w:val="00A3365E"/>
    <w:rsid w:val="00A33737"/>
    <w:rsid w:val="00A342EB"/>
    <w:rsid w:val="00A3462F"/>
    <w:rsid w:val="00A34C76"/>
    <w:rsid w:val="00A35CBE"/>
    <w:rsid w:val="00A3600F"/>
    <w:rsid w:val="00A3643F"/>
    <w:rsid w:val="00A365F1"/>
    <w:rsid w:val="00A369DA"/>
    <w:rsid w:val="00A36EDC"/>
    <w:rsid w:val="00A37082"/>
    <w:rsid w:val="00A37585"/>
    <w:rsid w:val="00A37779"/>
    <w:rsid w:val="00A40288"/>
    <w:rsid w:val="00A406C2"/>
    <w:rsid w:val="00A40B56"/>
    <w:rsid w:val="00A40C4E"/>
    <w:rsid w:val="00A41009"/>
    <w:rsid w:val="00A41E20"/>
    <w:rsid w:val="00A41F4F"/>
    <w:rsid w:val="00A42305"/>
    <w:rsid w:val="00A4251C"/>
    <w:rsid w:val="00A427BA"/>
    <w:rsid w:val="00A42BD7"/>
    <w:rsid w:val="00A42BF6"/>
    <w:rsid w:val="00A43E58"/>
    <w:rsid w:val="00A43F90"/>
    <w:rsid w:val="00A4418F"/>
    <w:rsid w:val="00A44A95"/>
    <w:rsid w:val="00A45593"/>
    <w:rsid w:val="00A46406"/>
    <w:rsid w:val="00A46FC6"/>
    <w:rsid w:val="00A4717B"/>
    <w:rsid w:val="00A47277"/>
    <w:rsid w:val="00A50792"/>
    <w:rsid w:val="00A5117C"/>
    <w:rsid w:val="00A519ED"/>
    <w:rsid w:val="00A51BBF"/>
    <w:rsid w:val="00A51DD7"/>
    <w:rsid w:val="00A52240"/>
    <w:rsid w:val="00A52E5F"/>
    <w:rsid w:val="00A52FEB"/>
    <w:rsid w:val="00A530CD"/>
    <w:rsid w:val="00A53A8B"/>
    <w:rsid w:val="00A53E4D"/>
    <w:rsid w:val="00A53F38"/>
    <w:rsid w:val="00A54E57"/>
    <w:rsid w:val="00A54EF4"/>
    <w:rsid w:val="00A5509C"/>
    <w:rsid w:val="00A561CC"/>
    <w:rsid w:val="00A56511"/>
    <w:rsid w:val="00A56AAC"/>
    <w:rsid w:val="00A577B1"/>
    <w:rsid w:val="00A57DB2"/>
    <w:rsid w:val="00A60310"/>
    <w:rsid w:val="00A60451"/>
    <w:rsid w:val="00A606F9"/>
    <w:rsid w:val="00A60891"/>
    <w:rsid w:val="00A608B1"/>
    <w:rsid w:val="00A60A5E"/>
    <w:rsid w:val="00A60A79"/>
    <w:rsid w:val="00A613D2"/>
    <w:rsid w:val="00A61602"/>
    <w:rsid w:val="00A61821"/>
    <w:rsid w:val="00A61B4A"/>
    <w:rsid w:val="00A61F5C"/>
    <w:rsid w:val="00A6259F"/>
    <w:rsid w:val="00A62C2D"/>
    <w:rsid w:val="00A62E8C"/>
    <w:rsid w:val="00A630E4"/>
    <w:rsid w:val="00A6313F"/>
    <w:rsid w:val="00A64E11"/>
    <w:rsid w:val="00A65018"/>
    <w:rsid w:val="00A65136"/>
    <w:rsid w:val="00A659E9"/>
    <w:rsid w:val="00A65A03"/>
    <w:rsid w:val="00A669D8"/>
    <w:rsid w:val="00A66B9A"/>
    <w:rsid w:val="00A6702A"/>
    <w:rsid w:val="00A672AC"/>
    <w:rsid w:val="00A676DB"/>
    <w:rsid w:val="00A67F93"/>
    <w:rsid w:val="00A703D5"/>
    <w:rsid w:val="00A70767"/>
    <w:rsid w:val="00A70D48"/>
    <w:rsid w:val="00A70F3B"/>
    <w:rsid w:val="00A71276"/>
    <w:rsid w:val="00A7160E"/>
    <w:rsid w:val="00A720CB"/>
    <w:rsid w:val="00A72239"/>
    <w:rsid w:val="00A7226E"/>
    <w:rsid w:val="00A724A7"/>
    <w:rsid w:val="00A7276E"/>
    <w:rsid w:val="00A72E8F"/>
    <w:rsid w:val="00A73DE9"/>
    <w:rsid w:val="00A7457F"/>
    <w:rsid w:val="00A74978"/>
    <w:rsid w:val="00A74B57"/>
    <w:rsid w:val="00A7563F"/>
    <w:rsid w:val="00A758B8"/>
    <w:rsid w:val="00A765FA"/>
    <w:rsid w:val="00A7669E"/>
    <w:rsid w:val="00A769C8"/>
    <w:rsid w:val="00A76B3C"/>
    <w:rsid w:val="00A7727A"/>
    <w:rsid w:val="00A815E1"/>
    <w:rsid w:val="00A81BCF"/>
    <w:rsid w:val="00A82B69"/>
    <w:rsid w:val="00A83087"/>
    <w:rsid w:val="00A83C2E"/>
    <w:rsid w:val="00A84237"/>
    <w:rsid w:val="00A843DB"/>
    <w:rsid w:val="00A8495C"/>
    <w:rsid w:val="00A84ADF"/>
    <w:rsid w:val="00A84CB7"/>
    <w:rsid w:val="00A850EE"/>
    <w:rsid w:val="00A8524C"/>
    <w:rsid w:val="00A8601D"/>
    <w:rsid w:val="00A8636B"/>
    <w:rsid w:val="00A87BA2"/>
    <w:rsid w:val="00A90A79"/>
    <w:rsid w:val="00A90C02"/>
    <w:rsid w:val="00A90FC4"/>
    <w:rsid w:val="00A913CC"/>
    <w:rsid w:val="00A91FD8"/>
    <w:rsid w:val="00A93010"/>
    <w:rsid w:val="00A93A8B"/>
    <w:rsid w:val="00A95476"/>
    <w:rsid w:val="00A95CB9"/>
    <w:rsid w:val="00A9625C"/>
    <w:rsid w:val="00A96975"/>
    <w:rsid w:val="00A97533"/>
    <w:rsid w:val="00AA06CF"/>
    <w:rsid w:val="00AA13E6"/>
    <w:rsid w:val="00AA1838"/>
    <w:rsid w:val="00AA1E4D"/>
    <w:rsid w:val="00AA241A"/>
    <w:rsid w:val="00AA27CE"/>
    <w:rsid w:val="00AA2E1B"/>
    <w:rsid w:val="00AA3AAD"/>
    <w:rsid w:val="00AA3B0D"/>
    <w:rsid w:val="00AA3F66"/>
    <w:rsid w:val="00AA4083"/>
    <w:rsid w:val="00AA493D"/>
    <w:rsid w:val="00AA51F9"/>
    <w:rsid w:val="00AA5254"/>
    <w:rsid w:val="00AA54B8"/>
    <w:rsid w:val="00AA5AA3"/>
    <w:rsid w:val="00AA5B0B"/>
    <w:rsid w:val="00AA5E44"/>
    <w:rsid w:val="00AA5EE7"/>
    <w:rsid w:val="00AA6934"/>
    <w:rsid w:val="00AB0413"/>
    <w:rsid w:val="00AB07A1"/>
    <w:rsid w:val="00AB09A8"/>
    <w:rsid w:val="00AB09C1"/>
    <w:rsid w:val="00AB0CA0"/>
    <w:rsid w:val="00AB0E16"/>
    <w:rsid w:val="00AB1099"/>
    <w:rsid w:val="00AB1619"/>
    <w:rsid w:val="00AB195A"/>
    <w:rsid w:val="00AB22BA"/>
    <w:rsid w:val="00AB23AC"/>
    <w:rsid w:val="00AB2407"/>
    <w:rsid w:val="00AB25B5"/>
    <w:rsid w:val="00AB287F"/>
    <w:rsid w:val="00AB2E01"/>
    <w:rsid w:val="00AB3025"/>
    <w:rsid w:val="00AB3179"/>
    <w:rsid w:val="00AB365C"/>
    <w:rsid w:val="00AB3A77"/>
    <w:rsid w:val="00AB3C42"/>
    <w:rsid w:val="00AB3DB1"/>
    <w:rsid w:val="00AB430B"/>
    <w:rsid w:val="00AB4595"/>
    <w:rsid w:val="00AB4695"/>
    <w:rsid w:val="00AB483F"/>
    <w:rsid w:val="00AB4D00"/>
    <w:rsid w:val="00AB4F80"/>
    <w:rsid w:val="00AB5D63"/>
    <w:rsid w:val="00AB5DE5"/>
    <w:rsid w:val="00AB6605"/>
    <w:rsid w:val="00AB72D4"/>
    <w:rsid w:val="00AB7705"/>
    <w:rsid w:val="00AB7EC9"/>
    <w:rsid w:val="00AC0F71"/>
    <w:rsid w:val="00AC0FBE"/>
    <w:rsid w:val="00AC10C8"/>
    <w:rsid w:val="00AC1888"/>
    <w:rsid w:val="00AC1D65"/>
    <w:rsid w:val="00AC1F87"/>
    <w:rsid w:val="00AC30EB"/>
    <w:rsid w:val="00AC3BF2"/>
    <w:rsid w:val="00AC3E20"/>
    <w:rsid w:val="00AC520E"/>
    <w:rsid w:val="00AC5852"/>
    <w:rsid w:val="00AC5ED6"/>
    <w:rsid w:val="00AC5F17"/>
    <w:rsid w:val="00AC62DA"/>
    <w:rsid w:val="00AC6830"/>
    <w:rsid w:val="00AC684E"/>
    <w:rsid w:val="00AC6970"/>
    <w:rsid w:val="00AC7E12"/>
    <w:rsid w:val="00AC7E2F"/>
    <w:rsid w:val="00AC7F99"/>
    <w:rsid w:val="00AD04E4"/>
    <w:rsid w:val="00AD058A"/>
    <w:rsid w:val="00AD0AF4"/>
    <w:rsid w:val="00AD1A45"/>
    <w:rsid w:val="00AD23C4"/>
    <w:rsid w:val="00AD2B9C"/>
    <w:rsid w:val="00AD2E80"/>
    <w:rsid w:val="00AD310F"/>
    <w:rsid w:val="00AD3143"/>
    <w:rsid w:val="00AD35B7"/>
    <w:rsid w:val="00AD36CB"/>
    <w:rsid w:val="00AD37EC"/>
    <w:rsid w:val="00AD4DA9"/>
    <w:rsid w:val="00AD503A"/>
    <w:rsid w:val="00AD5106"/>
    <w:rsid w:val="00AD5237"/>
    <w:rsid w:val="00AD576B"/>
    <w:rsid w:val="00AD5844"/>
    <w:rsid w:val="00AD6040"/>
    <w:rsid w:val="00AD61DF"/>
    <w:rsid w:val="00AD63DA"/>
    <w:rsid w:val="00AD692B"/>
    <w:rsid w:val="00AD6BE7"/>
    <w:rsid w:val="00AD7138"/>
    <w:rsid w:val="00AE0738"/>
    <w:rsid w:val="00AE0B60"/>
    <w:rsid w:val="00AE1B84"/>
    <w:rsid w:val="00AE1F63"/>
    <w:rsid w:val="00AE2B7B"/>
    <w:rsid w:val="00AE2D37"/>
    <w:rsid w:val="00AE455E"/>
    <w:rsid w:val="00AE4682"/>
    <w:rsid w:val="00AE51C4"/>
    <w:rsid w:val="00AE51F9"/>
    <w:rsid w:val="00AE5D97"/>
    <w:rsid w:val="00AE662B"/>
    <w:rsid w:val="00AE66D5"/>
    <w:rsid w:val="00AE70C5"/>
    <w:rsid w:val="00AE79D7"/>
    <w:rsid w:val="00AF0BCB"/>
    <w:rsid w:val="00AF0FDC"/>
    <w:rsid w:val="00AF1704"/>
    <w:rsid w:val="00AF1A1A"/>
    <w:rsid w:val="00AF2059"/>
    <w:rsid w:val="00AF2606"/>
    <w:rsid w:val="00AF38AE"/>
    <w:rsid w:val="00AF4003"/>
    <w:rsid w:val="00AF4005"/>
    <w:rsid w:val="00AF4746"/>
    <w:rsid w:val="00AF4BBE"/>
    <w:rsid w:val="00AF571A"/>
    <w:rsid w:val="00AF5768"/>
    <w:rsid w:val="00AF588E"/>
    <w:rsid w:val="00AF58AE"/>
    <w:rsid w:val="00AF604F"/>
    <w:rsid w:val="00AF6614"/>
    <w:rsid w:val="00AF6F28"/>
    <w:rsid w:val="00AF754D"/>
    <w:rsid w:val="00B00433"/>
    <w:rsid w:val="00B00558"/>
    <w:rsid w:val="00B008D1"/>
    <w:rsid w:val="00B00CB8"/>
    <w:rsid w:val="00B00F14"/>
    <w:rsid w:val="00B016E6"/>
    <w:rsid w:val="00B024FA"/>
    <w:rsid w:val="00B02D8E"/>
    <w:rsid w:val="00B03F94"/>
    <w:rsid w:val="00B0419F"/>
    <w:rsid w:val="00B049A6"/>
    <w:rsid w:val="00B04CD2"/>
    <w:rsid w:val="00B04EE6"/>
    <w:rsid w:val="00B056A5"/>
    <w:rsid w:val="00B056F7"/>
    <w:rsid w:val="00B05CD4"/>
    <w:rsid w:val="00B05EA6"/>
    <w:rsid w:val="00B06945"/>
    <w:rsid w:val="00B07706"/>
    <w:rsid w:val="00B126DF"/>
    <w:rsid w:val="00B1288D"/>
    <w:rsid w:val="00B1295E"/>
    <w:rsid w:val="00B12B09"/>
    <w:rsid w:val="00B13A22"/>
    <w:rsid w:val="00B13F9C"/>
    <w:rsid w:val="00B14940"/>
    <w:rsid w:val="00B151CB"/>
    <w:rsid w:val="00B15347"/>
    <w:rsid w:val="00B162CF"/>
    <w:rsid w:val="00B162D6"/>
    <w:rsid w:val="00B16A35"/>
    <w:rsid w:val="00B16BF5"/>
    <w:rsid w:val="00B16D93"/>
    <w:rsid w:val="00B17726"/>
    <w:rsid w:val="00B17E1E"/>
    <w:rsid w:val="00B17EFB"/>
    <w:rsid w:val="00B2038C"/>
    <w:rsid w:val="00B2044A"/>
    <w:rsid w:val="00B2075C"/>
    <w:rsid w:val="00B20C6E"/>
    <w:rsid w:val="00B20E7B"/>
    <w:rsid w:val="00B2150A"/>
    <w:rsid w:val="00B2171A"/>
    <w:rsid w:val="00B22354"/>
    <w:rsid w:val="00B22457"/>
    <w:rsid w:val="00B2251F"/>
    <w:rsid w:val="00B22DE4"/>
    <w:rsid w:val="00B23E5C"/>
    <w:rsid w:val="00B24996"/>
    <w:rsid w:val="00B24D2B"/>
    <w:rsid w:val="00B25502"/>
    <w:rsid w:val="00B2598D"/>
    <w:rsid w:val="00B25C4F"/>
    <w:rsid w:val="00B25D50"/>
    <w:rsid w:val="00B269D2"/>
    <w:rsid w:val="00B26B28"/>
    <w:rsid w:val="00B26C1A"/>
    <w:rsid w:val="00B26DD3"/>
    <w:rsid w:val="00B26E67"/>
    <w:rsid w:val="00B27E20"/>
    <w:rsid w:val="00B27F64"/>
    <w:rsid w:val="00B301AE"/>
    <w:rsid w:val="00B30451"/>
    <w:rsid w:val="00B30A0F"/>
    <w:rsid w:val="00B30C8E"/>
    <w:rsid w:val="00B3126C"/>
    <w:rsid w:val="00B312F7"/>
    <w:rsid w:val="00B31AAD"/>
    <w:rsid w:val="00B31EAA"/>
    <w:rsid w:val="00B320B6"/>
    <w:rsid w:val="00B32135"/>
    <w:rsid w:val="00B32C1B"/>
    <w:rsid w:val="00B32C53"/>
    <w:rsid w:val="00B33380"/>
    <w:rsid w:val="00B345E4"/>
    <w:rsid w:val="00B34787"/>
    <w:rsid w:val="00B3490D"/>
    <w:rsid w:val="00B34A32"/>
    <w:rsid w:val="00B35B6C"/>
    <w:rsid w:val="00B35BD7"/>
    <w:rsid w:val="00B36297"/>
    <w:rsid w:val="00B36494"/>
    <w:rsid w:val="00B3675C"/>
    <w:rsid w:val="00B3787E"/>
    <w:rsid w:val="00B37C19"/>
    <w:rsid w:val="00B40671"/>
    <w:rsid w:val="00B40E8F"/>
    <w:rsid w:val="00B41D4E"/>
    <w:rsid w:val="00B4345B"/>
    <w:rsid w:val="00B4355A"/>
    <w:rsid w:val="00B440D2"/>
    <w:rsid w:val="00B442D8"/>
    <w:rsid w:val="00B442DF"/>
    <w:rsid w:val="00B443C5"/>
    <w:rsid w:val="00B44592"/>
    <w:rsid w:val="00B453FD"/>
    <w:rsid w:val="00B45ECE"/>
    <w:rsid w:val="00B47A03"/>
    <w:rsid w:val="00B502F8"/>
    <w:rsid w:val="00B506C6"/>
    <w:rsid w:val="00B51553"/>
    <w:rsid w:val="00B515B0"/>
    <w:rsid w:val="00B517BA"/>
    <w:rsid w:val="00B51873"/>
    <w:rsid w:val="00B51AFF"/>
    <w:rsid w:val="00B51E15"/>
    <w:rsid w:val="00B53C27"/>
    <w:rsid w:val="00B53D68"/>
    <w:rsid w:val="00B54EAE"/>
    <w:rsid w:val="00B54FC0"/>
    <w:rsid w:val="00B55383"/>
    <w:rsid w:val="00B56684"/>
    <w:rsid w:val="00B56A36"/>
    <w:rsid w:val="00B572A4"/>
    <w:rsid w:val="00B57DDD"/>
    <w:rsid w:val="00B57EF3"/>
    <w:rsid w:val="00B600EA"/>
    <w:rsid w:val="00B60840"/>
    <w:rsid w:val="00B61E98"/>
    <w:rsid w:val="00B62ADA"/>
    <w:rsid w:val="00B63FBD"/>
    <w:rsid w:val="00B64221"/>
    <w:rsid w:val="00B6470F"/>
    <w:rsid w:val="00B64886"/>
    <w:rsid w:val="00B64D4F"/>
    <w:rsid w:val="00B64E41"/>
    <w:rsid w:val="00B65014"/>
    <w:rsid w:val="00B65605"/>
    <w:rsid w:val="00B65861"/>
    <w:rsid w:val="00B66225"/>
    <w:rsid w:val="00B6756D"/>
    <w:rsid w:val="00B67A11"/>
    <w:rsid w:val="00B67D67"/>
    <w:rsid w:val="00B7029B"/>
    <w:rsid w:val="00B70379"/>
    <w:rsid w:val="00B70764"/>
    <w:rsid w:val="00B70799"/>
    <w:rsid w:val="00B70AB0"/>
    <w:rsid w:val="00B713D0"/>
    <w:rsid w:val="00B714F5"/>
    <w:rsid w:val="00B71A54"/>
    <w:rsid w:val="00B721CB"/>
    <w:rsid w:val="00B722D9"/>
    <w:rsid w:val="00B72547"/>
    <w:rsid w:val="00B72DEA"/>
    <w:rsid w:val="00B73020"/>
    <w:rsid w:val="00B73AAF"/>
    <w:rsid w:val="00B742C0"/>
    <w:rsid w:val="00B74566"/>
    <w:rsid w:val="00B74B83"/>
    <w:rsid w:val="00B75B28"/>
    <w:rsid w:val="00B75F08"/>
    <w:rsid w:val="00B77098"/>
    <w:rsid w:val="00B771D8"/>
    <w:rsid w:val="00B7781D"/>
    <w:rsid w:val="00B80482"/>
    <w:rsid w:val="00B81AD3"/>
    <w:rsid w:val="00B81EC8"/>
    <w:rsid w:val="00B81F0F"/>
    <w:rsid w:val="00B81FF3"/>
    <w:rsid w:val="00B82308"/>
    <w:rsid w:val="00B82470"/>
    <w:rsid w:val="00B82BCA"/>
    <w:rsid w:val="00B82D62"/>
    <w:rsid w:val="00B83992"/>
    <w:rsid w:val="00B83F94"/>
    <w:rsid w:val="00B84082"/>
    <w:rsid w:val="00B8452C"/>
    <w:rsid w:val="00B84794"/>
    <w:rsid w:val="00B84ED4"/>
    <w:rsid w:val="00B85378"/>
    <w:rsid w:val="00B85483"/>
    <w:rsid w:val="00B8552C"/>
    <w:rsid w:val="00B85650"/>
    <w:rsid w:val="00B85DE7"/>
    <w:rsid w:val="00B861A1"/>
    <w:rsid w:val="00B866FC"/>
    <w:rsid w:val="00B86853"/>
    <w:rsid w:val="00B86A5C"/>
    <w:rsid w:val="00B8717C"/>
    <w:rsid w:val="00B87242"/>
    <w:rsid w:val="00B87F4B"/>
    <w:rsid w:val="00B87FC4"/>
    <w:rsid w:val="00B90241"/>
    <w:rsid w:val="00B904C3"/>
    <w:rsid w:val="00B908BC"/>
    <w:rsid w:val="00B9116E"/>
    <w:rsid w:val="00B9119A"/>
    <w:rsid w:val="00B9130C"/>
    <w:rsid w:val="00B91557"/>
    <w:rsid w:val="00B9160D"/>
    <w:rsid w:val="00B91A19"/>
    <w:rsid w:val="00B91C90"/>
    <w:rsid w:val="00B91DC3"/>
    <w:rsid w:val="00B92797"/>
    <w:rsid w:val="00B92CEA"/>
    <w:rsid w:val="00B92F90"/>
    <w:rsid w:val="00B93347"/>
    <w:rsid w:val="00B93549"/>
    <w:rsid w:val="00B93555"/>
    <w:rsid w:val="00B94199"/>
    <w:rsid w:val="00B942F6"/>
    <w:rsid w:val="00B94DB4"/>
    <w:rsid w:val="00B95737"/>
    <w:rsid w:val="00B95A88"/>
    <w:rsid w:val="00B95AE8"/>
    <w:rsid w:val="00B96021"/>
    <w:rsid w:val="00B9693C"/>
    <w:rsid w:val="00B96DFB"/>
    <w:rsid w:val="00B97413"/>
    <w:rsid w:val="00B97ED1"/>
    <w:rsid w:val="00BA0433"/>
    <w:rsid w:val="00BA1000"/>
    <w:rsid w:val="00BA1322"/>
    <w:rsid w:val="00BA196F"/>
    <w:rsid w:val="00BA340E"/>
    <w:rsid w:val="00BA55E4"/>
    <w:rsid w:val="00BA563E"/>
    <w:rsid w:val="00BA5743"/>
    <w:rsid w:val="00BA6288"/>
    <w:rsid w:val="00BA6797"/>
    <w:rsid w:val="00BA6E3E"/>
    <w:rsid w:val="00BA7FF0"/>
    <w:rsid w:val="00BB01DB"/>
    <w:rsid w:val="00BB06EA"/>
    <w:rsid w:val="00BB12A8"/>
    <w:rsid w:val="00BB1A79"/>
    <w:rsid w:val="00BB1B5A"/>
    <w:rsid w:val="00BB1B64"/>
    <w:rsid w:val="00BB2189"/>
    <w:rsid w:val="00BB28E5"/>
    <w:rsid w:val="00BB29EC"/>
    <w:rsid w:val="00BB2DEF"/>
    <w:rsid w:val="00BB4008"/>
    <w:rsid w:val="00BB43C2"/>
    <w:rsid w:val="00BB5360"/>
    <w:rsid w:val="00BB5D74"/>
    <w:rsid w:val="00BB62F7"/>
    <w:rsid w:val="00BB69EA"/>
    <w:rsid w:val="00BB6A8A"/>
    <w:rsid w:val="00BB6BE3"/>
    <w:rsid w:val="00BB77BD"/>
    <w:rsid w:val="00BB7982"/>
    <w:rsid w:val="00BC006E"/>
    <w:rsid w:val="00BC144E"/>
    <w:rsid w:val="00BC1839"/>
    <w:rsid w:val="00BC1A03"/>
    <w:rsid w:val="00BC27EB"/>
    <w:rsid w:val="00BC2CC7"/>
    <w:rsid w:val="00BC2D3E"/>
    <w:rsid w:val="00BC2EF3"/>
    <w:rsid w:val="00BC2F22"/>
    <w:rsid w:val="00BC310E"/>
    <w:rsid w:val="00BC3217"/>
    <w:rsid w:val="00BC38C9"/>
    <w:rsid w:val="00BC3C9E"/>
    <w:rsid w:val="00BC3E59"/>
    <w:rsid w:val="00BC429A"/>
    <w:rsid w:val="00BC4399"/>
    <w:rsid w:val="00BC46E3"/>
    <w:rsid w:val="00BC4EA0"/>
    <w:rsid w:val="00BC557E"/>
    <w:rsid w:val="00BC565D"/>
    <w:rsid w:val="00BC5757"/>
    <w:rsid w:val="00BC593F"/>
    <w:rsid w:val="00BC63FF"/>
    <w:rsid w:val="00BC7C9D"/>
    <w:rsid w:val="00BC7F39"/>
    <w:rsid w:val="00BD150C"/>
    <w:rsid w:val="00BD190B"/>
    <w:rsid w:val="00BD1BB7"/>
    <w:rsid w:val="00BD2643"/>
    <w:rsid w:val="00BD3205"/>
    <w:rsid w:val="00BD3637"/>
    <w:rsid w:val="00BD442F"/>
    <w:rsid w:val="00BD4437"/>
    <w:rsid w:val="00BD4B77"/>
    <w:rsid w:val="00BD55DD"/>
    <w:rsid w:val="00BD57F7"/>
    <w:rsid w:val="00BD5A34"/>
    <w:rsid w:val="00BD5CEE"/>
    <w:rsid w:val="00BD7F3C"/>
    <w:rsid w:val="00BE0108"/>
    <w:rsid w:val="00BE02AF"/>
    <w:rsid w:val="00BE0A24"/>
    <w:rsid w:val="00BE0C86"/>
    <w:rsid w:val="00BE0EDB"/>
    <w:rsid w:val="00BE117D"/>
    <w:rsid w:val="00BE1EF2"/>
    <w:rsid w:val="00BE205B"/>
    <w:rsid w:val="00BE25FA"/>
    <w:rsid w:val="00BE45AE"/>
    <w:rsid w:val="00BE476E"/>
    <w:rsid w:val="00BE4C4A"/>
    <w:rsid w:val="00BE501F"/>
    <w:rsid w:val="00BE58AE"/>
    <w:rsid w:val="00BE5A55"/>
    <w:rsid w:val="00BE676C"/>
    <w:rsid w:val="00BE69C8"/>
    <w:rsid w:val="00BE6A28"/>
    <w:rsid w:val="00BE6F50"/>
    <w:rsid w:val="00BE76E5"/>
    <w:rsid w:val="00BE76EE"/>
    <w:rsid w:val="00BE77F6"/>
    <w:rsid w:val="00BF036D"/>
    <w:rsid w:val="00BF0823"/>
    <w:rsid w:val="00BF0A64"/>
    <w:rsid w:val="00BF0E07"/>
    <w:rsid w:val="00BF0ED6"/>
    <w:rsid w:val="00BF13E1"/>
    <w:rsid w:val="00BF22A4"/>
    <w:rsid w:val="00BF232A"/>
    <w:rsid w:val="00BF2E7D"/>
    <w:rsid w:val="00BF3377"/>
    <w:rsid w:val="00BF3510"/>
    <w:rsid w:val="00BF3D73"/>
    <w:rsid w:val="00BF3FF6"/>
    <w:rsid w:val="00BF4DCA"/>
    <w:rsid w:val="00BF5032"/>
    <w:rsid w:val="00BF50D1"/>
    <w:rsid w:val="00BF623C"/>
    <w:rsid w:val="00BF6FEC"/>
    <w:rsid w:val="00BF70FE"/>
    <w:rsid w:val="00BF744A"/>
    <w:rsid w:val="00BF751B"/>
    <w:rsid w:val="00BF7634"/>
    <w:rsid w:val="00BF7DC2"/>
    <w:rsid w:val="00C00825"/>
    <w:rsid w:val="00C00C73"/>
    <w:rsid w:val="00C0185C"/>
    <w:rsid w:val="00C01AD1"/>
    <w:rsid w:val="00C0243C"/>
    <w:rsid w:val="00C0247B"/>
    <w:rsid w:val="00C02BF6"/>
    <w:rsid w:val="00C03C5E"/>
    <w:rsid w:val="00C04C5A"/>
    <w:rsid w:val="00C04F1F"/>
    <w:rsid w:val="00C05E0A"/>
    <w:rsid w:val="00C063DC"/>
    <w:rsid w:val="00C064C1"/>
    <w:rsid w:val="00C06787"/>
    <w:rsid w:val="00C0721C"/>
    <w:rsid w:val="00C0732A"/>
    <w:rsid w:val="00C0736A"/>
    <w:rsid w:val="00C078B4"/>
    <w:rsid w:val="00C07D2F"/>
    <w:rsid w:val="00C100CE"/>
    <w:rsid w:val="00C109CE"/>
    <w:rsid w:val="00C10AE5"/>
    <w:rsid w:val="00C1199D"/>
    <w:rsid w:val="00C11D51"/>
    <w:rsid w:val="00C120F9"/>
    <w:rsid w:val="00C12AC0"/>
    <w:rsid w:val="00C12CC6"/>
    <w:rsid w:val="00C12DB4"/>
    <w:rsid w:val="00C13560"/>
    <w:rsid w:val="00C137B0"/>
    <w:rsid w:val="00C13A99"/>
    <w:rsid w:val="00C13ACB"/>
    <w:rsid w:val="00C1584F"/>
    <w:rsid w:val="00C158CF"/>
    <w:rsid w:val="00C1672C"/>
    <w:rsid w:val="00C168EE"/>
    <w:rsid w:val="00C16996"/>
    <w:rsid w:val="00C16A0E"/>
    <w:rsid w:val="00C16A45"/>
    <w:rsid w:val="00C16E40"/>
    <w:rsid w:val="00C17CBD"/>
    <w:rsid w:val="00C205A3"/>
    <w:rsid w:val="00C20983"/>
    <w:rsid w:val="00C20B52"/>
    <w:rsid w:val="00C21681"/>
    <w:rsid w:val="00C21EAF"/>
    <w:rsid w:val="00C2217F"/>
    <w:rsid w:val="00C22A4F"/>
    <w:rsid w:val="00C22C55"/>
    <w:rsid w:val="00C23044"/>
    <w:rsid w:val="00C238C2"/>
    <w:rsid w:val="00C23F18"/>
    <w:rsid w:val="00C25148"/>
    <w:rsid w:val="00C26196"/>
    <w:rsid w:val="00C26976"/>
    <w:rsid w:val="00C271C7"/>
    <w:rsid w:val="00C273D8"/>
    <w:rsid w:val="00C27783"/>
    <w:rsid w:val="00C277E8"/>
    <w:rsid w:val="00C2790C"/>
    <w:rsid w:val="00C27966"/>
    <w:rsid w:val="00C306AF"/>
    <w:rsid w:val="00C30F96"/>
    <w:rsid w:val="00C317EF"/>
    <w:rsid w:val="00C31A4C"/>
    <w:rsid w:val="00C31F3E"/>
    <w:rsid w:val="00C3271C"/>
    <w:rsid w:val="00C331F7"/>
    <w:rsid w:val="00C33E42"/>
    <w:rsid w:val="00C3453F"/>
    <w:rsid w:val="00C347AD"/>
    <w:rsid w:val="00C348F3"/>
    <w:rsid w:val="00C350EA"/>
    <w:rsid w:val="00C3542F"/>
    <w:rsid w:val="00C35451"/>
    <w:rsid w:val="00C36EFC"/>
    <w:rsid w:val="00C37106"/>
    <w:rsid w:val="00C371D7"/>
    <w:rsid w:val="00C37B8F"/>
    <w:rsid w:val="00C40ADF"/>
    <w:rsid w:val="00C40E1E"/>
    <w:rsid w:val="00C41560"/>
    <w:rsid w:val="00C41983"/>
    <w:rsid w:val="00C41AA2"/>
    <w:rsid w:val="00C4315C"/>
    <w:rsid w:val="00C43174"/>
    <w:rsid w:val="00C43372"/>
    <w:rsid w:val="00C43D03"/>
    <w:rsid w:val="00C44187"/>
    <w:rsid w:val="00C446A2"/>
    <w:rsid w:val="00C45AF6"/>
    <w:rsid w:val="00C45D2D"/>
    <w:rsid w:val="00C46B86"/>
    <w:rsid w:val="00C470DA"/>
    <w:rsid w:val="00C475F9"/>
    <w:rsid w:val="00C47D4C"/>
    <w:rsid w:val="00C500AC"/>
    <w:rsid w:val="00C504A5"/>
    <w:rsid w:val="00C511C4"/>
    <w:rsid w:val="00C515AA"/>
    <w:rsid w:val="00C5188D"/>
    <w:rsid w:val="00C51A98"/>
    <w:rsid w:val="00C51AE8"/>
    <w:rsid w:val="00C52040"/>
    <w:rsid w:val="00C528BC"/>
    <w:rsid w:val="00C52AAE"/>
    <w:rsid w:val="00C535EC"/>
    <w:rsid w:val="00C53998"/>
    <w:rsid w:val="00C545A8"/>
    <w:rsid w:val="00C54933"/>
    <w:rsid w:val="00C55303"/>
    <w:rsid w:val="00C5559F"/>
    <w:rsid w:val="00C5571A"/>
    <w:rsid w:val="00C55893"/>
    <w:rsid w:val="00C55C4B"/>
    <w:rsid w:val="00C55F8B"/>
    <w:rsid w:val="00C5611D"/>
    <w:rsid w:val="00C5702F"/>
    <w:rsid w:val="00C574FF"/>
    <w:rsid w:val="00C57ABA"/>
    <w:rsid w:val="00C57F69"/>
    <w:rsid w:val="00C60767"/>
    <w:rsid w:val="00C60DA9"/>
    <w:rsid w:val="00C61500"/>
    <w:rsid w:val="00C6171E"/>
    <w:rsid w:val="00C61B6F"/>
    <w:rsid w:val="00C62233"/>
    <w:rsid w:val="00C627B1"/>
    <w:rsid w:val="00C64187"/>
    <w:rsid w:val="00C64FE5"/>
    <w:rsid w:val="00C6531A"/>
    <w:rsid w:val="00C653F6"/>
    <w:rsid w:val="00C655C0"/>
    <w:rsid w:val="00C659FC"/>
    <w:rsid w:val="00C663AC"/>
    <w:rsid w:val="00C66F5E"/>
    <w:rsid w:val="00C71837"/>
    <w:rsid w:val="00C71C25"/>
    <w:rsid w:val="00C71DAE"/>
    <w:rsid w:val="00C72A49"/>
    <w:rsid w:val="00C72F36"/>
    <w:rsid w:val="00C7300B"/>
    <w:rsid w:val="00C73271"/>
    <w:rsid w:val="00C733CF"/>
    <w:rsid w:val="00C73954"/>
    <w:rsid w:val="00C74423"/>
    <w:rsid w:val="00C74F57"/>
    <w:rsid w:val="00C75967"/>
    <w:rsid w:val="00C75DE7"/>
    <w:rsid w:val="00C75ED6"/>
    <w:rsid w:val="00C75EF8"/>
    <w:rsid w:val="00C766DF"/>
    <w:rsid w:val="00C76995"/>
    <w:rsid w:val="00C76A6E"/>
    <w:rsid w:val="00C77869"/>
    <w:rsid w:val="00C779A2"/>
    <w:rsid w:val="00C77D89"/>
    <w:rsid w:val="00C77D8D"/>
    <w:rsid w:val="00C801AE"/>
    <w:rsid w:val="00C80A74"/>
    <w:rsid w:val="00C80CB7"/>
    <w:rsid w:val="00C818A2"/>
    <w:rsid w:val="00C81C21"/>
    <w:rsid w:val="00C8203A"/>
    <w:rsid w:val="00C82FA1"/>
    <w:rsid w:val="00C8402E"/>
    <w:rsid w:val="00C841D2"/>
    <w:rsid w:val="00C84359"/>
    <w:rsid w:val="00C84BE2"/>
    <w:rsid w:val="00C84C92"/>
    <w:rsid w:val="00C850FB"/>
    <w:rsid w:val="00C85E29"/>
    <w:rsid w:val="00C860E7"/>
    <w:rsid w:val="00C8698F"/>
    <w:rsid w:val="00C871AD"/>
    <w:rsid w:val="00C872F1"/>
    <w:rsid w:val="00C873FE"/>
    <w:rsid w:val="00C87881"/>
    <w:rsid w:val="00C90073"/>
    <w:rsid w:val="00C90811"/>
    <w:rsid w:val="00C90838"/>
    <w:rsid w:val="00C90FBF"/>
    <w:rsid w:val="00C914E0"/>
    <w:rsid w:val="00C91901"/>
    <w:rsid w:val="00C91DCC"/>
    <w:rsid w:val="00C920DE"/>
    <w:rsid w:val="00C92374"/>
    <w:rsid w:val="00C927CE"/>
    <w:rsid w:val="00C93384"/>
    <w:rsid w:val="00C937EA"/>
    <w:rsid w:val="00C93E9E"/>
    <w:rsid w:val="00C941DB"/>
    <w:rsid w:val="00C94683"/>
    <w:rsid w:val="00C960E8"/>
    <w:rsid w:val="00C97159"/>
    <w:rsid w:val="00CA0548"/>
    <w:rsid w:val="00CA0974"/>
    <w:rsid w:val="00CA0D07"/>
    <w:rsid w:val="00CA111A"/>
    <w:rsid w:val="00CA2179"/>
    <w:rsid w:val="00CA2ECD"/>
    <w:rsid w:val="00CA2F1A"/>
    <w:rsid w:val="00CA33C7"/>
    <w:rsid w:val="00CA3BB7"/>
    <w:rsid w:val="00CA41BC"/>
    <w:rsid w:val="00CA4720"/>
    <w:rsid w:val="00CA4A7B"/>
    <w:rsid w:val="00CA4C8E"/>
    <w:rsid w:val="00CA5600"/>
    <w:rsid w:val="00CA5884"/>
    <w:rsid w:val="00CA59F4"/>
    <w:rsid w:val="00CA5F4D"/>
    <w:rsid w:val="00CA605E"/>
    <w:rsid w:val="00CA620B"/>
    <w:rsid w:val="00CA6257"/>
    <w:rsid w:val="00CB0C6F"/>
    <w:rsid w:val="00CB0DE0"/>
    <w:rsid w:val="00CB0E11"/>
    <w:rsid w:val="00CB134A"/>
    <w:rsid w:val="00CB1F2A"/>
    <w:rsid w:val="00CB23FD"/>
    <w:rsid w:val="00CB27A2"/>
    <w:rsid w:val="00CB2AC4"/>
    <w:rsid w:val="00CB2B30"/>
    <w:rsid w:val="00CB321B"/>
    <w:rsid w:val="00CB34B2"/>
    <w:rsid w:val="00CB3578"/>
    <w:rsid w:val="00CB37BB"/>
    <w:rsid w:val="00CB3CFB"/>
    <w:rsid w:val="00CB5679"/>
    <w:rsid w:val="00CB632F"/>
    <w:rsid w:val="00CB665A"/>
    <w:rsid w:val="00CB6896"/>
    <w:rsid w:val="00CB7130"/>
    <w:rsid w:val="00CB7182"/>
    <w:rsid w:val="00CB759F"/>
    <w:rsid w:val="00CB7D73"/>
    <w:rsid w:val="00CC0B18"/>
    <w:rsid w:val="00CC0F3C"/>
    <w:rsid w:val="00CC10AB"/>
    <w:rsid w:val="00CC14C1"/>
    <w:rsid w:val="00CC183B"/>
    <w:rsid w:val="00CC24E6"/>
    <w:rsid w:val="00CC3274"/>
    <w:rsid w:val="00CC34C0"/>
    <w:rsid w:val="00CC3C33"/>
    <w:rsid w:val="00CC48EE"/>
    <w:rsid w:val="00CC498F"/>
    <w:rsid w:val="00CC4F28"/>
    <w:rsid w:val="00CC6C40"/>
    <w:rsid w:val="00CC79C4"/>
    <w:rsid w:val="00CC7DFB"/>
    <w:rsid w:val="00CC7E45"/>
    <w:rsid w:val="00CD05D1"/>
    <w:rsid w:val="00CD0E80"/>
    <w:rsid w:val="00CD106D"/>
    <w:rsid w:val="00CD14E4"/>
    <w:rsid w:val="00CD18DD"/>
    <w:rsid w:val="00CD31DD"/>
    <w:rsid w:val="00CD3549"/>
    <w:rsid w:val="00CD378F"/>
    <w:rsid w:val="00CD3B44"/>
    <w:rsid w:val="00CD407B"/>
    <w:rsid w:val="00CD4ECC"/>
    <w:rsid w:val="00CD5670"/>
    <w:rsid w:val="00CD57F1"/>
    <w:rsid w:val="00CD716F"/>
    <w:rsid w:val="00CD732F"/>
    <w:rsid w:val="00CD77FA"/>
    <w:rsid w:val="00CD7CBE"/>
    <w:rsid w:val="00CD7EF5"/>
    <w:rsid w:val="00CE01A9"/>
    <w:rsid w:val="00CE0C67"/>
    <w:rsid w:val="00CE14D0"/>
    <w:rsid w:val="00CE1534"/>
    <w:rsid w:val="00CE16EE"/>
    <w:rsid w:val="00CE199F"/>
    <w:rsid w:val="00CE1A0A"/>
    <w:rsid w:val="00CE254D"/>
    <w:rsid w:val="00CE2F8F"/>
    <w:rsid w:val="00CE3440"/>
    <w:rsid w:val="00CE397D"/>
    <w:rsid w:val="00CE42B0"/>
    <w:rsid w:val="00CE439F"/>
    <w:rsid w:val="00CE4F85"/>
    <w:rsid w:val="00CE5FA5"/>
    <w:rsid w:val="00CE6136"/>
    <w:rsid w:val="00CE7183"/>
    <w:rsid w:val="00CE7D41"/>
    <w:rsid w:val="00CE7DC9"/>
    <w:rsid w:val="00CF0BB0"/>
    <w:rsid w:val="00CF1163"/>
    <w:rsid w:val="00CF20F2"/>
    <w:rsid w:val="00CF273A"/>
    <w:rsid w:val="00CF3D11"/>
    <w:rsid w:val="00CF3D44"/>
    <w:rsid w:val="00CF3E44"/>
    <w:rsid w:val="00CF41D8"/>
    <w:rsid w:val="00CF44AE"/>
    <w:rsid w:val="00CF454E"/>
    <w:rsid w:val="00CF4664"/>
    <w:rsid w:val="00CF47EB"/>
    <w:rsid w:val="00CF55D2"/>
    <w:rsid w:val="00CF5A8B"/>
    <w:rsid w:val="00CF5E73"/>
    <w:rsid w:val="00CF66EE"/>
    <w:rsid w:val="00CF69BA"/>
    <w:rsid w:val="00CF6B30"/>
    <w:rsid w:val="00CF6D19"/>
    <w:rsid w:val="00CF6FCE"/>
    <w:rsid w:val="00CF719F"/>
    <w:rsid w:val="00CF7539"/>
    <w:rsid w:val="00CF7892"/>
    <w:rsid w:val="00CF7A5B"/>
    <w:rsid w:val="00CF7C0C"/>
    <w:rsid w:val="00CF7F47"/>
    <w:rsid w:val="00D0067B"/>
    <w:rsid w:val="00D00894"/>
    <w:rsid w:val="00D01150"/>
    <w:rsid w:val="00D01209"/>
    <w:rsid w:val="00D01325"/>
    <w:rsid w:val="00D013CF"/>
    <w:rsid w:val="00D0169D"/>
    <w:rsid w:val="00D02065"/>
    <w:rsid w:val="00D0215C"/>
    <w:rsid w:val="00D02277"/>
    <w:rsid w:val="00D02773"/>
    <w:rsid w:val="00D03AC5"/>
    <w:rsid w:val="00D03F4D"/>
    <w:rsid w:val="00D03F63"/>
    <w:rsid w:val="00D04132"/>
    <w:rsid w:val="00D04208"/>
    <w:rsid w:val="00D049C4"/>
    <w:rsid w:val="00D055F0"/>
    <w:rsid w:val="00D05906"/>
    <w:rsid w:val="00D05B6B"/>
    <w:rsid w:val="00D06700"/>
    <w:rsid w:val="00D076C0"/>
    <w:rsid w:val="00D10407"/>
    <w:rsid w:val="00D1087D"/>
    <w:rsid w:val="00D1120E"/>
    <w:rsid w:val="00D118D7"/>
    <w:rsid w:val="00D12187"/>
    <w:rsid w:val="00D12D65"/>
    <w:rsid w:val="00D13B23"/>
    <w:rsid w:val="00D13D53"/>
    <w:rsid w:val="00D14FA5"/>
    <w:rsid w:val="00D156C9"/>
    <w:rsid w:val="00D174A9"/>
    <w:rsid w:val="00D178BF"/>
    <w:rsid w:val="00D17BAF"/>
    <w:rsid w:val="00D201B7"/>
    <w:rsid w:val="00D2161B"/>
    <w:rsid w:val="00D21738"/>
    <w:rsid w:val="00D21D40"/>
    <w:rsid w:val="00D2202F"/>
    <w:rsid w:val="00D2229B"/>
    <w:rsid w:val="00D22427"/>
    <w:rsid w:val="00D237AD"/>
    <w:rsid w:val="00D23F7C"/>
    <w:rsid w:val="00D241D1"/>
    <w:rsid w:val="00D2471C"/>
    <w:rsid w:val="00D24D9B"/>
    <w:rsid w:val="00D24EA2"/>
    <w:rsid w:val="00D258ED"/>
    <w:rsid w:val="00D25916"/>
    <w:rsid w:val="00D262DF"/>
    <w:rsid w:val="00D27122"/>
    <w:rsid w:val="00D27196"/>
    <w:rsid w:val="00D273B0"/>
    <w:rsid w:val="00D27D7F"/>
    <w:rsid w:val="00D320AF"/>
    <w:rsid w:val="00D32341"/>
    <w:rsid w:val="00D32757"/>
    <w:rsid w:val="00D32D6B"/>
    <w:rsid w:val="00D32FEF"/>
    <w:rsid w:val="00D346A8"/>
    <w:rsid w:val="00D34D58"/>
    <w:rsid w:val="00D35595"/>
    <w:rsid w:val="00D361E6"/>
    <w:rsid w:val="00D36CBB"/>
    <w:rsid w:val="00D36E1E"/>
    <w:rsid w:val="00D37519"/>
    <w:rsid w:val="00D37FDF"/>
    <w:rsid w:val="00D4064B"/>
    <w:rsid w:val="00D40980"/>
    <w:rsid w:val="00D4111B"/>
    <w:rsid w:val="00D41CBE"/>
    <w:rsid w:val="00D41CD7"/>
    <w:rsid w:val="00D420C8"/>
    <w:rsid w:val="00D4239A"/>
    <w:rsid w:val="00D42753"/>
    <w:rsid w:val="00D42F66"/>
    <w:rsid w:val="00D43654"/>
    <w:rsid w:val="00D43775"/>
    <w:rsid w:val="00D45C36"/>
    <w:rsid w:val="00D47318"/>
    <w:rsid w:val="00D473DF"/>
    <w:rsid w:val="00D50B45"/>
    <w:rsid w:val="00D50D91"/>
    <w:rsid w:val="00D50F7D"/>
    <w:rsid w:val="00D51564"/>
    <w:rsid w:val="00D51786"/>
    <w:rsid w:val="00D52009"/>
    <w:rsid w:val="00D522A2"/>
    <w:rsid w:val="00D530B9"/>
    <w:rsid w:val="00D53A20"/>
    <w:rsid w:val="00D54DF8"/>
    <w:rsid w:val="00D557D6"/>
    <w:rsid w:val="00D56127"/>
    <w:rsid w:val="00D5682B"/>
    <w:rsid w:val="00D5691B"/>
    <w:rsid w:val="00D56A7F"/>
    <w:rsid w:val="00D56E95"/>
    <w:rsid w:val="00D573C0"/>
    <w:rsid w:val="00D574B0"/>
    <w:rsid w:val="00D57DB8"/>
    <w:rsid w:val="00D6064C"/>
    <w:rsid w:val="00D60E97"/>
    <w:rsid w:val="00D61285"/>
    <w:rsid w:val="00D61520"/>
    <w:rsid w:val="00D6346A"/>
    <w:rsid w:val="00D6359A"/>
    <w:rsid w:val="00D64343"/>
    <w:rsid w:val="00D64F1A"/>
    <w:rsid w:val="00D650C1"/>
    <w:rsid w:val="00D6532E"/>
    <w:rsid w:val="00D65748"/>
    <w:rsid w:val="00D65993"/>
    <w:rsid w:val="00D65F10"/>
    <w:rsid w:val="00D66414"/>
    <w:rsid w:val="00D66828"/>
    <w:rsid w:val="00D669EF"/>
    <w:rsid w:val="00D66CC9"/>
    <w:rsid w:val="00D67254"/>
    <w:rsid w:val="00D67B53"/>
    <w:rsid w:val="00D67DE4"/>
    <w:rsid w:val="00D70589"/>
    <w:rsid w:val="00D7082E"/>
    <w:rsid w:val="00D708EB"/>
    <w:rsid w:val="00D70E4C"/>
    <w:rsid w:val="00D70FBD"/>
    <w:rsid w:val="00D725E9"/>
    <w:rsid w:val="00D72AE1"/>
    <w:rsid w:val="00D73072"/>
    <w:rsid w:val="00D734B9"/>
    <w:rsid w:val="00D73B04"/>
    <w:rsid w:val="00D73D8F"/>
    <w:rsid w:val="00D7403D"/>
    <w:rsid w:val="00D74046"/>
    <w:rsid w:val="00D7491E"/>
    <w:rsid w:val="00D7499C"/>
    <w:rsid w:val="00D74DF9"/>
    <w:rsid w:val="00D7567C"/>
    <w:rsid w:val="00D75A1B"/>
    <w:rsid w:val="00D75AC9"/>
    <w:rsid w:val="00D75C9B"/>
    <w:rsid w:val="00D7628E"/>
    <w:rsid w:val="00D76BBC"/>
    <w:rsid w:val="00D76CD5"/>
    <w:rsid w:val="00D7719C"/>
    <w:rsid w:val="00D77577"/>
    <w:rsid w:val="00D806FD"/>
    <w:rsid w:val="00D81DBB"/>
    <w:rsid w:val="00D826AD"/>
    <w:rsid w:val="00D827B3"/>
    <w:rsid w:val="00D82C9E"/>
    <w:rsid w:val="00D82EE9"/>
    <w:rsid w:val="00D82F18"/>
    <w:rsid w:val="00D83165"/>
    <w:rsid w:val="00D831CC"/>
    <w:rsid w:val="00D83503"/>
    <w:rsid w:val="00D83B15"/>
    <w:rsid w:val="00D841EB"/>
    <w:rsid w:val="00D85249"/>
    <w:rsid w:val="00D85C0D"/>
    <w:rsid w:val="00D86052"/>
    <w:rsid w:val="00D87291"/>
    <w:rsid w:val="00D87300"/>
    <w:rsid w:val="00D8744A"/>
    <w:rsid w:val="00D87A02"/>
    <w:rsid w:val="00D87CEC"/>
    <w:rsid w:val="00D90752"/>
    <w:rsid w:val="00D91593"/>
    <w:rsid w:val="00D91B41"/>
    <w:rsid w:val="00D926A2"/>
    <w:rsid w:val="00D926B0"/>
    <w:rsid w:val="00D927CA"/>
    <w:rsid w:val="00D92824"/>
    <w:rsid w:val="00D92FBD"/>
    <w:rsid w:val="00D9303B"/>
    <w:rsid w:val="00D930EF"/>
    <w:rsid w:val="00D932E4"/>
    <w:rsid w:val="00D93971"/>
    <w:rsid w:val="00D93A1E"/>
    <w:rsid w:val="00D93CA2"/>
    <w:rsid w:val="00D9443E"/>
    <w:rsid w:val="00D945F9"/>
    <w:rsid w:val="00D9473B"/>
    <w:rsid w:val="00D947C9"/>
    <w:rsid w:val="00D951D4"/>
    <w:rsid w:val="00D954E9"/>
    <w:rsid w:val="00D95637"/>
    <w:rsid w:val="00D9599D"/>
    <w:rsid w:val="00D961F5"/>
    <w:rsid w:val="00D964E5"/>
    <w:rsid w:val="00D969AD"/>
    <w:rsid w:val="00D96A8B"/>
    <w:rsid w:val="00D96BEA"/>
    <w:rsid w:val="00D9706A"/>
    <w:rsid w:val="00D97709"/>
    <w:rsid w:val="00D978D5"/>
    <w:rsid w:val="00DA02DE"/>
    <w:rsid w:val="00DA02E8"/>
    <w:rsid w:val="00DA0340"/>
    <w:rsid w:val="00DA06B4"/>
    <w:rsid w:val="00DA09FA"/>
    <w:rsid w:val="00DA0BF0"/>
    <w:rsid w:val="00DA10A1"/>
    <w:rsid w:val="00DA12F8"/>
    <w:rsid w:val="00DA1511"/>
    <w:rsid w:val="00DA197D"/>
    <w:rsid w:val="00DA21F9"/>
    <w:rsid w:val="00DA2939"/>
    <w:rsid w:val="00DA2CB6"/>
    <w:rsid w:val="00DA428D"/>
    <w:rsid w:val="00DA5598"/>
    <w:rsid w:val="00DA5836"/>
    <w:rsid w:val="00DA5B62"/>
    <w:rsid w:val="00DA6BBF"/>
    <w:rsid w:val="00DA7310"/>
    <w:rsid w:val="00DA74DE"/>
    <w:rsid w:val="00DA7A29"/>
    <w:rsid w:val="00DA7EAF"/>
    <w:rsid w:val="00DB08F1"/>
    <w:rsid w:val="00DB0C1B"/>
    <w:rsid w:val="00DB0E3B"/>
    <w:rsid w:val="00DB0F78"/>
    <w:rsid w:val="00DB120B"/>
    <w:rsid w:val="00DB223D"/>
    <w:rsid w:val="00DB29EF"/>
    <w:rsid w:val="00DB2BE2"/>
    <w:rsid w:val="00DB2C45"/>
    <w:rsid w:val="00DB2EAC"/>
    <w:rsid w:val="00DB41E0"/>
    <w:rsid w:val="00DB4C96"/>
    <w:rsid w:val="00DB55F9"/>
    <w:rsid w:val="00DB5BD2"/>
    <w:rsid w:val="00DB5C28"/>
    <w:rsid w:val="00DB6055"/>
    <w:rsid w:val="00DB67A6"/>
    <w:rsid w:val="00DB68D3"/>
    <w:rsid w:val="00DB6AEA"/>
    <w:rsid w:val="00DB6E49"/>
    <w:rsid w:val="00DB6F23"/>
    <w:rsid w:val="00DB71EB"/>
    <w:rsid w:val="00DB761E"/>
    <w:rsid w:val="00DC112F"/>
    <w:rsid w:val="00DC18B6"/>
    <w:rsid w:val="00DC1F52"/>
    <w:rsid w:val="00DC224C"/>
    <w:rsid w:val="00DC22AF"/>
    <w:rsid w:val="00DC22C5"/>
    <w:rsid w:val="00DC316F"/>
    <w:rsid w:val="00DC4261"/>
    <w:rsid w:val="00DC43EA"/>
    <w:rsid w:val="00DC4936"/>
    <w:rsid w:val="00DC4ECA"/>
    <w:rsid w:val="00DC4F7A"/>
    <w:rsid w:val="00DC55FF"/>
    <w:rsid w:val="00DC5C2A"/>
    <w:rsid w:val="00DC64AA"/>
    <w:rsid w:val="00DC66E2"/>
    <w:rsid w:val="00DC68AC"/>
    <w:rsid w:val="00DC693C"/>
    <w:rsid w:val="00DC6948"/>
    <w:rsid w:val="00DC6DBF"/>
    <w:rsid w:val="00DC790F"/>
    <w:rsid w:val="00DC7EBD"/>
    <w:rsid w:val="00DC7EEE"/>
    <w:rsid w:val="00DD0EDB"/>
    <w:rsid w:val="00DD1201"/>
    <w:rsid w:val="00DD1207"/>
    <w:rsid w:val="00DD19E2"/>
    <w:rsid w:val="00DD1F30"/>
    <w:rsid w:val="00DD238F"/>
    <w:rsid w:val="00DD266D"/>
    <w:rsid w:val="00DD2DC0"/>
    <w:rsid w:val="00DD3770"/>
    <w:rsid w:val="00DD3C15"/>
    <w:rsid w:val="00DD3D6A"/>
    <w:rsid w:val="00DD3FCA"/>
    <w:rsid w:val="00DD41AD"/>
    <w:rsid w:val="00DD4D0A"/>
    <w:rsid w:val="00DD51C9"/>
    <w:rsid w:val="00DD6695"/>
    <w:rsid w:val="00DD6851"/>
    <w:rsid w:val="00DD6AB1"/>
    <w:rsid w:val="00DD6D14"/>
    <w:rsid w:val="00DD6E2D"/>
    <w:rsid w:val="00DD757E"/>
    <w:rsid w:val="00DD7AF5"/>
    <w:rsid w:val="00DD7CAF"/>
    <w:rsid w:val="00DD7EA3"/>
    <w:rsid w:val="00DD7F5C"/>
    <w:rsid w:val="00DE0B40"/>
    <w:rsid w:val="00DE138D"/>
    <w:rsid w:val="00DE15C9"/>
    <w:rsid w:val="00DE227A"/>
    <w:rsid w:val="00DE353B"/>
    <w:rsid w:val="00DE3D33"/>
    <w:rsid w:val="00DE4C0B"/>
    <w:rsid w:val="00DE54DF"/>
    <w:rsid w:val="00DE557D"/>
    <w:rsid w:val="00DE5E22"/>
    <w:rsid w:val="00DE6596"/>
    <w:rsid w:val="00DE6B9F"/>
    <w:rsid w:val="00DE70DD"/>
    <w:rsid w:val="00DE774E"/>
    <w:rsid w:val="00DE7F05"/>
    <w:rsid w:val="00DF0403"/>
    <w:rsid w:val="00DF054E"/>
    <w:rsid w:val="00DF071E"/>
    <w:rsid w:val="00DF0ACA"/>
    <w:rsid w:val="00DF107F"/>
    <w:rsid w:val="00DF1147"/>
    <w:rsid w:val="00DF16CE"/>
    <w:rsid w:val="00DF2380"/>
    <w:rsid w:val="00DF28B9"/>
    <w:rsid w:val="00DF2ABA"/>
    <w:rsid w:val="00DF2AE0"/>
    <w:rsid w:val="00DF2D42"/>
    <w:rsid w:val="00DF2F3D"/>
    <w:rsid w:val="00DF3822"/>
    <w:rsid w:val="00DF4178"/>
    <w:rsid w:val="00DF5D91"/>
    <w:rsid w:val="00DF5FD8"/>
    <w:rsid w:val="00DF63CA"/>
    <w:rsid w:val="00DF666C"/>
    <w:rsid w:val="00DF7182"/>
    <w:rsid w:val="00DF79C6"/>
    <w:rsid w:val="00DF7BF9"/>
    <w:rsid w:val="00DF7D64"/>
    <w:rsid w:val="00DF7E6A"/>
    <w:rsid w:val="00DF7F8C"/>
    <w:rsid w:val="00E00523"/>
    <w:rsid w:val="00E00884"/>
    <w:rsid w:val="00E02454"/>
    <w:rsid w:val="00E02F7B"/>
    <w:rsid w:val="00E03840"/>
    <w:rsid w:val="00E04124"/>
    <w:rsid w:val="00E0471E"/>
    <w:rsid w:val="00E049CC"/>
    <w:rsid w:val="00E04F16"/>
    <w:rsid w:val="00E051D4"/>
    <w:rsid w:val="00E053BF"/>
    <w:rsid w:val="00E05673"/>
    <w:rsid w:val="00E05A64"/>
    <w:rsid w:val="00E05ADD"/>
    <w:rsid w:val="00E05FD9"/>
    <w:rsid w:val="00E06CB9"/>
    <w:rsid w:val="00E073FF"/>
    <w:rsid w:val="00E07582"/>
    <w:rsid w:val="00E076B3"/>
    <w:rsid w:val="00E07708"/>
    <w:rsid w:val="00E07844"/>
    <w:rsid w:val="00E0795F"/>
    <w:rsid w:val="00E11940"/>
    <w:rsid w:val="00E11EC8"/>
    <w:rsid w:val="00E11F90"/>
    <w:rsid w:val="00E12DCA"/>
    <w:rsid w:val="00E13937"/>
    <w:rsid w:val="00E13A4C"/>
    <w:rsid w:val="00E13B43"/>
    <w:rsid w:val="00E13EAB"/>
    <w:rsid w:val="00E1418E"/>
    <w:rsid w:val="00E1490A"/>
    <w:rsid w:val="00E155DD"/>
    <w:rsid w:val="00E15816"/>
    <w:rsid w:val="00E16455"/>
    <w:rsid w:val="00E1651B"/>
    <w:rsid w:val="00E16C97"/>
    <w:rsid w:val="00E17098"/>
    <w:rsid w:val="00E172BD"/>
    <w:rsid w:val="00E17FEB"/>
    <w:rsid w:val="00E20520"/>
    <w:rsid w:val="00E20589"/>
    <w:rsid w:val="00E206E6"/>
    <w:rsid w:val="00E21116"/>
    <w:rsid w:val="00E21D18"/>
    <w:rsid w:val="00E2286E"/>
    <w:rsid w:val="00E22B38"/>
    <w:rsid w:val="00E22BE8"/>
    <w:rsid w:val="00E25096"/>
    <w:rsid w:val="00E2540B"/>
    <w:rsid w:val="00E25526"/>
    <w:rsid w:val="00E26488"/>
    <w:rsid w:val="00E264E6"/>
    <w:rsid w:val="00E269EA"/>
    <w:rsid w:val="00E2700E"/>
    <w:rsid w:val="00E271BE"/>
    <w:rsid w:val="00E27408"/>
    <w:rsid w:val="00E2747E"/>
    <w:rsid w:val="00E3082F"/>
    <w:rsid w:val="00E309CC"/>
    <w:rsid w:val="00E30F07"/>
    <w:rsid w:val="00E31923"/>
    <w:rsid w:val="00E31D4E"/>
    <w:rsid w:val="00E32083"/>
    <w:rsid w:val="00E32512"/>
    <w:rsid w:val="00E332FA"/>
    <w:rsid w:val="00E33618"/>
    <w:rsid w:val="00E33707"/>
    <w:rsid w:val="00E33947"/>
    <w:rsid w:val="00E33F27"/>
    <w:rsid w:val="00E3468D"/>
    <w:rsid w:val="00E34B03"/>
    <w:rsid w:val="00E350DA"/>
    <w:rsid w:val="00E356F1"/>
    <w:rsid w:val="00E35DB6"/>
    <w:rsid w:val="00E36950"/>
    <w:rsid w:val="00E36A9A"/>
    <w:rsid w:val="00E373BF"/>
    <w:rsid w:val="00E376DE"/>
    <w:rsid w:val="00E40F81"/>
    <w:rsid w:val="00E41AA7"/>
    <w:rsid w:val="00E42066"/>
    <w:rsid w:val="00E431E1"/>
    <w:rsid w:val="00E43E34"/>
    <w:rsid w:val="00E44B80"/>
    <w:rsid w:val="00E44EFF"/>
    <w:rsid w:val="00E46469"/>
    <w:rsid w:val="00E46D42"/>
    <w:rsid w:val="00E46DFD"/>
    <w:rsid w:val="00E470AA"/>
    <w:rsid w:val="00E47B33"/>
    <w:rsid w:val="00E47F10"/>
    <w:rsid w:val="00E50C5A"/>
    <w:rsid w:val="00E50EFA"/>
    <w:rsid w:val="00E515CA"/>
    <w:rsid w:val="00E51749"/>
    <w:rsid w:val="00E51BA5"/>
    <w:rsid w:val="00E527FA"/>
    <w:rsid w:val="00E52DCA"/>
    <w:rsid w:val="00E53681"/>
    <w:rsid w:val="00E53C93"/>
    <w:rsid w:val="00E53E7B"/>
    <w:rsid w:val="00E53F55"/>
    <w:rsid w:val="00E53F66"/>
    <w:rsid w:val="00E54145"/>
    <w:rsid w:val="00E548E4"/>
    <w:rsid w:val="00E54F9A"/>
    <w:rsid w:val="00E55745"/>
    <w:rsid w:val="00E5588E"/>
    <w:rsid w:val="00E55C33"/>
    <w:rsid w:val="00E55C3D"/>
    <w:rsid w:val="00E562A2"/>
    <w:rsid w:val="00E568B9"/>
    <w:rsid w:val="00E576E1"/>
    <w:rsid w:val="00E60639"/>
    <w:rsid w:val="00E6282A"/>
    <w:rsid w:val="00E62CE3"/>
    <w:rsid w:val="00E6316E"/>
    <w:rsid w:val="00E63795"/>
    <w:rsid w:val="00E63B05"/>
    <w:rsid w:val="00E63C29"/>
    <w:rsid w:val="00E649B1"/>
    <w:rsid w:val="00E650D9"/>
    <w:rsid w:val="00E65B69"/>
    <w:rsid w:val="00E65C5F"/>
    <w:rsid w:val="00E66180"/>
    <w:rsid w:val="00E66227"/>
    <w:rsid w:val="00E66E82"/>
    <w:rsid w:val="00E66EF9"/>
    <w:rsid w:val="00E673AE"/>
    <w:rsid w:val="00E676EB"/>
    <w:rsid w:val="00E67789"/>
    <w:rsid w:val="00E67AC9"/>
    <w:rsid w:val="00E67B4F"/>
    <w:rsid w:val="00E67BEA"/>
    <w:rsid w:val="00E70424"/>
    <w:rsid w:val="00E7065F"/>
    <w:rsid w:val="00E706F0"/>
    <w:rsid w:val="00E709F6"/>
    <w:rsid w:val="00E715E5"/>
    <w:rsid w:val="00E7173B"/>
    <w:rsid w:val="00E72914"/>
    <w:rsid w:val="00E72BFF"/>
    <w:rsid w:val="00E74298"/>
    <w:rsid w:val="00E742AD"/>
    <w:rsid w:val="00E74377"/>
    <w:rsid w:val="00E75C84"/>
    <w:rsid w:val="00E75EA7"/>
    <w:rsid w:val="00E76048"/>
    <w:rsid w:val="00E760DD"/>
    <w:rsid w:val="00E76348"/>
    <w:rsid w:val="00E76D29"/>
    <w:rsid w:val="00E770CE"/>
    <w:rsid w:val="00E776B7"/>
    <w:rsid w:val="00E776C6"/>
    <w:rsid w:val="00E80805"/>
    <w:rsid w:val="00E8156F"/>
    <w:rsid w:val="00E816A2"/>
    <w:rsid w:val="00E81C8A"/>
    <w:rsid w:val="00E81DD2"/>
    <w:rsid w:val="00E81EC4"/>
    <w:rsid w:val="00E82308"/>
    <w:rsid w:val="00E827F1"/>
    <w:rsid w:val="00E82D40"/>
    <w:rsid w:val="00E84666"/>
    <w:rsid w:val="00E84BA2"/>
    <w:rsid w:val="00E851E0"/>
    <w:rsid w:val="00E853C5"/>
    <w:rsid w:val="00E85C62"/>
    <w:rsid w:val="00E86456"/>
    <w:rsid w:val="00E86C8C"/>
    <w:rsid w:val="00E872C8"/>
    <w:rsid w:val="00E8797B"/>
    <w:rsid w:val="00E906A0"/>
    <w:rsid w:val="00E91880"/>
    <w:rsid w:val="00E921A6"/>
    <w:rsid w:val="00E921A7"/>
    <w:rsid w:val="00E93BE1"/>
    <w:rsid w:val="00E94359"/>
    <w:rsid w:val="00E945B6"/>
    <w:rsid w:val="00E945DC"/>
    <w:rsid w:val="00E94BB4"/>
    <w:rsid w:val="00E94C63"/>
    <w:rsid w:val="00E95201"/>
    <w:rsid w:val="00E95355"/>
    <w:rsid w:val="00E968BE"/>
    <w:rsid w:val="00E97502"/>
    <w:rsid w:val="00E97557"/>
    <w:rsid w:val="00E977AE"/>
    <w:rsid w:val="00E97B08"/>
    <w:rsid w:val="00E97E91"/>
    <w:rsid w:val="00EA0217"/>
    <w:rsid w:val="00EA04A4"/>
    <w:rsid w:val="00EA0EB5"/>
    <w:rsid w:val="00EA237D"/>
    <w:rsid w:val="00EA2388"/>
    <w:rsid w:val="00EA25F8"/>
    <w:rsid w:val="00EA2A6C"/>
    <w:rsid w:val="00EA37A6"/>
    <w:rsid w:val="00EA3A62"/>
    <w:rsid w:val="00EA3B61"/>
    <w:rsid w:val="00EA3D48"/>
    <w:rsid w:val="00EA3E3E"/>
    <w:rsid w:val="00EA3EB7"/>
    <w:rsid w:val="00EA42BD"/>
    <w:rsid w:val="00EA4371"/>
    <w:rsid w:val="00EA5B1A"/>
    <w:rsid w:val="00EA5D6D"/>
    <w:rsid w:val="00EA63EF"/>
    <w:rsid w:val="00EA6AC1"/>
    <w:rsid w:val="00EA71B5"/>
    <w:rsid w:val="00EA74DD"/>
    <w:rsid w:val="00EA7BC1"/>
    <w:rsid w:val="00EA7C61"/>
    <w:rsid w:val="00EB0892"/>
    <w:rsid w:val="00EB1414"/>
    <w:rsid w:val="00EB1608"/>
    <w:rsid w:val="00EB16BC"/>
    <w:rsid w:val="00EB2927"/>
    <w:rsid w:val="00EB2A6E"/>
    <w:rsid w:val="00EB2C13"/>
    <w:rsid w:val="00EB34CB"/>
    <w:rsid w:val="00EB3C08"/>
    <w:rsid w:val="00EB3DBE"/>
    <w:rsid w:val="00EB4227"/>
    <w:rsid w:val="00EB48AD"/>
    <w:rsid w:val="00EB51EF"/>
    <w:rsid w:val="00EB52C2"/>
    <w:rsid w:val="00EB53DD"/>
    <w:rsid w:val="00EB59F4"/>
    <w:rsid w:val="00EB6E3A"/>
    <w:rsid w:val="00EB71EE"/>
    <w:rsid w:val="00EB73E1"/>
    <w:rsid w:val="00EB75B3"/>
    <w:rsid w:val="00EB76ED"/>
    <w:rsid w:val="00EC08E7"/>
    <w:rsid w:val="00EC0930"/>
    <w:rsid w:val="00EC0DB4"/>
    <w:rsid w:val="00EC13DB"/>
    <w:rsid w:val="00EC177D"/>
    <w:rsid w:val="00EC18F6"/>
    <w:rsid w:val="00EC19F3"/>
    <w:rsid w:val="00EC2023"/>
    <w:rsid w:val="00EC2066"/>
    <w:rsid w:val="00EC23E3"/>
    <w:rsid w:val="00EC2433"/>
    <w:rsid w:val="00EC2689"/>
    <w:rsid w:val="00EC326C"/>
    <w:rsid w:val="00EC36C3"/>
    <w:rsid w:val="00EC4BA0"/>
    <w:rsid w:val="00EC4E96"/>
    <w:rsid w:val="00EC5300"/>
    <w:rsid w:val="00EC5E46"/>
    <w:rsid w:val="00EC6055"/>
    <w:rsid w:val="00EC666A"/>
    <w:rsid w:val="00EC6694"/>
    <w:rsid w:val="00EC6C1F"/>
    <w:rsid w:val="00EC72DC"/>
    <w:rsid w:val="00EC75B2"/>
    <w:rsid w:val="00EC7E27"/>
    <w:rsid w:val="00ED0651"/>
    <w:rsid w:val="00ED07E7"/>
    <w:rsid w:val="00ED0DEA"/>
    <w:rsid w:val="00ED1509"/>
    <w:rsid w:val="00ED1D80"/>
    <w:rsid w:val="00ED1FE9"/>
    <w:rsid w:val="00ED270E"/>
    <w:rsid w:val="00ED2D16"/>
    <w:rsid w:val="00ED2FEE"/>
    <w:rsid w:val="00ED3200"/>
    <w:rsid w:val="00ED34A7"/>
    <w:rsid w:val="00ED3E38"/>
    <w:rsid w:val="00ED46D2"/>
    <w:rsid w:val="00ED480B"/>
    <w:rsid w:val="00ED4AB3"/>
    <w:rsid w:val="00ED50F4"/>
    <w:rsid w:val="00ED5FB4"/>
    <w:rsid w:val="00ED60BB"/>
    <w:rsid w:val="00ED61CC"/>
    <w:rsid w:val="00ED69E4"/>
    <w:rsid w:val="00ED6A2B"/>
    <w:rsid w:val="00ED70E7"/>
    <w:rsid w:val="00ED7374"/>
    <w:rsid w:val="00ED76B0"/>
    <w:rsid w:val="00ED76F6"/>
    <w:rsid w:val="00ED7D10"/>
    <w:rsid w:val="00EE0555"/>
    <w:rsid w:val="00EE07C0"/>
    <w:rsid w:val="00EE0A3B"/>
    <w:rsid w:val="00EE11CD"/>
    <w:rsid w:val="00EE181F"/>
    <w:rsid w:val="00EE1AE0"/>
    <w:rsid w:val="00EE1B28"/>
    <w:rsid w:val="00EE2EB2"/>
    <w:rsid w:val="00EE30D8"/>
    <w:rsid w:val="00EE38E5"/>
    <w:rsid w:val="00EE3C0B"/>
    <w:rsid w:val="00EE4538"/>
    <w:rsid w:val="00EE4910"/>
    <w:rsid w:val="00EE4E63"/>
    <w:rsid w:val="00EE51A8"/>
    <w:rsid w:val="00EE52FF"/>
    <w:rsid w:val="00EE5778"/>
    <w:rsid w:val="00EE7109"/>
    <w:rsid w:val="00EE72A7"/>
    <w:rsid w:val="00EF0676"/>
    <w:rsid w:val="00EF0855"/>
    <w:rsid w:val="00EF1043"/>
    <w:rsid w:val="00EF12A4"/>
    <w:rsid w:val="00EF135C"/>
    <w:rsid w:val="00EF1CED"/>
    <w:rsid w:val="00EF261F"/>
    <w:rsid w:val="00EF2637"/>
    <w:rsid w:val="00EF264F"/>
    <w:rsid w:val="00EF2C08"/>
    <w:rsid w:val="00EF3336"/>
    <w:rsid w:val="00EF4FF0"/>
    <w:rsid w:val="00EF576D"/>
    <w:rsid w:val="00EF5D93"/>
    <w:rsid w:val="00EF5FA0"/>
    <w:rsid w:val="00EF613D"/>
    <w:rsid w:val="00EF6360"/>
    <w:rsid w:val="00EF6503"/>
    <w:rsid w:val="00EF6FC4"/>
    <w:rsid w:val="00EF7004"/>
    <w:rsid w:val="00EF75D0"/>
    <w:rsid w:val="00EF7F14"/>
    <w:rsid w:val="00F00008"/>
    <w:rsid w:val="00F00701"/>
    <w:rsid w:val="00F00A36"/>
    <w:rsid w:val="00F00E1E"/>
    <w:rsid w:val="00F0197D"/>
    <w:rsid w:val="00F02178"/>
    <w:rsid w:val="00F02798"/>
    <w:rsid w:val="00F027DD"/>
    <w:rsid w:val="00F02C31"/>
    <w:rsid w:val="00F03D90"/>
    <w:rsid w:val="00F046CB"/>
    <w:rsid w:val="00F04731"/>
    <w:rsid w:val="00F05521"/>
    <w:rsid w:val="00F0591A"/>
    <w:rsid w:val="00F05D3C"/>
    <w:rsid w:val="00F05EFB"/>
    <w:rsid w:val="00F0617C"/>
    <w:rsid w:val="00F0695C"/>
    <w:rsid w:val="00F06AD9"/>
    <w:rsid w:val="00F06F7D"/>
    <w:rsid w:val="00F0732D"/>
    <w:rsid w:val="00F073D0"/>
    <w:rsid w:val="00F079A9"/>
    <w:rsid w:val="00F07BEC"/>
    <w:rsid w:val="00F105D3"/>
    <w:rsid w:val="00F10BEF"/>
    <w:rsid w:val="00F10D64"/>
    <w:rsid w:val="00F11530"/>
    <w:rsid w:val="00F12AD7"/>
    <w:rsid w:val="00F13661"/>
    <w:rsid w:val="00F1499B"/>
    <w:rsid w:val="00F14A2F"/>
    <w:rsid w:val="00F14CDA"/>
    <w:rsid w:val="00F1518A"/>
    <w:rsid w:val="00F15D65"/>
    <w:rsid w:val="00F166C2"/>
    <w:rsid w:val="00F179D2"/>
    <w:rsid w:val="00F17F0D"/>
    <w:rsid w:val="00F20538"/>
    <w:rsid w:val="00F21479"/>
    <w:rsid w:val="00F21BD0"/>
    <w:rsid w:val="00F228A0"/>
    <w:rsid w:val="00F22DA0"/>
    <w:rsid w:val="00F22EC4"/>
    <w:rsid w:val="00F22F44"/>
    <w:rsid w:val="00F23305"/>
    <w:rsid w:val="00F2350E"/>
    <w:rsid w:val="00F23AEF"/>
    <w:rsid w:val="00F25622"/>
    <w:rsid w:val="00F26081"/>
    <w:rsid w:val="00F2609F"/>
    <w:rsid w:val="00F26A32"/>
    <w:rsid w:val="00F27484"/>
    <w:rsid w:val="00F27624"/>
    <w:rsid w:val="00F27FC2"/>
    <w:rsid w:val="00F30162"/>
    <w:rsid w:val="00F301DA"/>
    <w:rsid w:val="00F306F7"/>
    <w:rsid w:val="00F30B06"/>
    <w:rsid w:val="00F31000"/>
    <w:rsid w:val="00F313A4"/>
    <w:rsid w:val="00F31712"/>
    <w:rsid w:val="00F31C60"/>
    <w:rsid w:val="00F31CDF"/>
    <w:rsid w:val="00F31DA5"/>
    <w:rsid w:val="00F321B0"/>
    <w:rsid w:val="00F32FC8"/>
    <w:rsid w:val="00F3335E"/>
    <w:rsid w:val="00F340E1"/>
    <w:rsid w:val="00F344FC"/>
    <w:rsid w:val="00F34D75"/>
    <w:rsid w:val="00F34FCD"/>
    <w:rsid w:val="00F350F1"/>
    <w:rsid w:val="00F360BB"/>
    <w:rsid w:val="00F36517"/>
    <w:rsid w:val="00F36DCB"/>
    <w:rsid w:val="00F370D4"/>
    <w:rsid w:val="00F37332"/>
    <w:rsid w:val="00F40424"/>
    <w:rsid w:val="00F40684"/>
    <w:rsid w:val="00F40F7F"/>
    <w:rsid w:val="00F416C1"/>
    <w:rsid w:val="00F42E8D"/>
    <w:rsid w:val="00F42ECD"/>
    <w:rsid w:val="00F4309B"/>
    <w:rsid w:val="00F433E2"/>
    <w:rsid w:val="00F43498"/>
    <w:rsid w:val="00F43FD7"/>
    <w:rsid w:val="00F44138"/>
    <w:rsid w:val="00F44404"/>
    <w:rsid w:val="00F44630"/>
    <w:rsid w:val="00F44BFD"/>
    <w:rsid w:val="00F4565C"/>
    <w:rsid w:val="00F45695"/>
    <w:rsid w:val="00F458AB"/>
    <w:rsid w:val="00F45D27"/>
    <w:rsid w:val="00F46247"/>
    <w:rsid w:val="00F4653E"/>
    <w:rsid w:val="00F46657"/>
    <w:rsid w:val="00F467AA"/>
    <w:rsid w:val="00F46DE9"/>
    <w:rsid w:val="00F47669"/>
    <w:rsid w:val="00F47B6D"/>
    <w:rsid w:val="00F47E83"/>
    <w:rsid w:val="00F47FA9"/>
    <w:rsid w:val="00F5022C"/>
    <w:rsid w:val="00F5034B"/>
    <w:rsid w:val="00F51223"/>
    <w:rsid w:val="00F5131B"/>
    <w:rsid w:val="00F517B8"/>
    <w:rsid w:val="00F52094"/>
    <w:rsid w:val="00F535F5"/>
    <w:rsid w:val="00F53B96"/>
    <w:rsid w:val="00F5408E"/>
    <w:rsid w:val="00F552AD"/>
    <w:rsid w:val="00F55574"/>
    <w:rsid w:val="00F555F7"/>
    <w:rsid w:val="00F56385"/>
    <w:rsid w:val="00F5728A"/>
    <w:rsid w:val="00F57629"/>
    <w:rsid w:val="00F57D93"/>
    <w:rsid w:val="00F57EE3"/>
    <w:rsid w:val="00F60C82"/>
    <w:rsid w:val="00F61B8C"/>
    <w:rsid w:val="00F61CF4"/>
    <w:rsid w:val="00F61E00"/>
    <w:rsid w:val="00F61F80"/>
    <w:rsid w:val="00F62260"/>
    <w:rsid w:val="00F63134"/>
    <w:rsid w:val="00F632DA"/>
    <w:rsid w:val="00F63BC3"/>
    <w:rsid w:val="00F64272"/>
    <w:rsid w:val="00F64FDA"/>
    <w:rsid w:val="00F65148"/>
    <w:rsid w:val="00F65BF5"/>
    <w:rsid w:val="00F66125"/>
    <w:rsid w:val="00F66B3D"/>
    <w:rsid w:val="00F6754F"/>
    <w:rsid w:val="00F67FDF"/>
    <w:rsid w:val="00F70051"/>
    <w:rsid w:val="00F70355"/>
    <w:rsid w:val="00F7081B"/>
    <w:rsid w:val="00F70F5B"/>
    <w:rsid w:val="00F717A1"/>
    <w:rsid w:val="00F71FBF"/>
    <w:rsid w:val="00F72836"/>
    <w:rsid w:val="00F72952"/>
    <w:rsid w:val="00F72997"/>
    <w:rsid w:val="00F735C9"/>
    <w:rsid w:val="00F73A43"/>
    <w:rsid w:val="00F73A5E"/>
    <w:rsid w:val="00F73B38"/>
    <w:rsid w:val="00F73E1F"/>
    <w:rsid w:val="00F741B8"/>
    <w:rsid w:val="00F74586"/>
    <w:rsid w:val="00F749CC"/>
    <w:rsid w:val="00F74C47"/>
    <w:rsid w:val="00F75177"/>
    <w:rsid w:val="00F7520E"/>
    <w:rsid w:val="00F75B21"/>
    <w:rsid w:val="00F7656B"/>
    <w:rsid w:val="00F76D49"/>
    <w:rsid w:val="00F76DC0"/>
    <w:rsid w:val="00F7790E"/>
    <w:rsid w:val="00F77AB8"/>
    <w:rsid w:val="00F77C95"/>
    <w:rsid w:val="00F77F58"/>
    <w:rsid w:val="00F800A1"/>
    <w:rsid w:val="00F8035D"/>
    <w:rsid w:val="00F80D11"/>
    <w:rsid w:val="00F817ED"/>
    <w:rsid w:val="00F81B62"/>
    <w:rsid w:val="00F81D8B"/>
    <w:rsid w:val="00F81FD7"/>
    <w:rsid w:val="00F8201F"/>
    <w:rsid w:val="00F82134"/>
    <w:rsid w:val="00F8225F"/>
    <w:rsid w:val="00F827FA"/>
    <w:rsid w:val="00F82DB6"/>
    <w:rsid w:val="00F8300C"/>
    <w:rsid w:val="00F83824"/>
    <w:rsid w:val="00F8398D"/>
    <w:rsid w:val="00F83AE1"/>
    <w:rsid w:val="00F83C73"/>
    <w:rsid w:val="00F83D42"/>
    <w:rsid w:val="00F83D85"/>
    <w:rsid w:val="00F83F71"/>
    <w:rsid w:val="00F84359"/>
    <w:rsid w:val="00F84373"/>
    <w:rsid w:val="00F84AD0"/>
    <w:rsid w:val="00F84AD5"/>
    <w:rsid w:val="00F858AD"/>
    <w:rsid w:val="00F86223"/>
    <w:rsid w:val="00F86AAA"/>
    <w:rsid w:val="00F90712"/>
    <w:rsid w:val="00F90A97"/>
    <w:rsid w:val="00F90CAE"/>
    <w:rsid w:val="00F90F8D"/>
    <w:rsid w:val="00F91E7D"/>
    <w:rsid w:val="00F9209C"/>
    <w:rsid w:val="00F92297"/>
    <w:rsid w:val="00F92E5C"/>
    <w:rsid w:val="00F92F71"/>
    <w:rsid w:val="00F93E70"/>
    <w:rsid w:val="00F94816"/>
    <w:rsid w:val="00F94CF5"/>
    <w:rsid w:val="00F951F7"/>
    <w:rsid w:val="00F95745"/>
    <w:rsid w:val="00F95815"/>
    <w:rsid w:val="00F95B22"/>
    <w:rsid w:val="00F95E56"/>
    <w:rsid w:val="00F9601D"/>
    <w:rsid w:val="00F965B8"/>
    <w:rsid w:val="00F9677C"/>
    <w:rsid w:val="00F9695B"/>
    <w:rsid w:val="00F96E4F"/>
    <w:rsid w:val="00F96F1E"/>
    <w:rsid w:val="00F977E8"/>
    <w:rsid w:val="00FA1154"/>
    <w:rsid w:val="00FA1167"/>
    <w:rsid w:val="00FA1697"/>
    <w:rsid w:val="00FA1A09"/>
    <w:rsid w:val="00FA1E07"/>
    <w:rsid w:val="00FA2F8F"/>
    <w:rsid w:val="00FA47B6"/>
    <w:rsid w:val="00FA54DE"/>
    <w:rsid w:val="00FA5690"/>
    <w:rsid w:val="00FA5ED4"/>
    <w:rsid w:val="00FA5F24"/>
    <w:rsid w:val="00FA6660"/>
    <w:rsid w:val="00FA6D51"/>
    <w:rsid w:val="00FA6E95"/>
    <w:rsid w:val="00FA74F6"/>
    <w:rsid w:val="00FA7D75"/>
    <w:rsid w:val="00FA7F91"/>
    <w:rsid w:val="00FB0AD3"/>
    <w:rsid w:val="00FB1641"/>
    <w:rsid w:val="00FB17F3"/>
    <w:rsid w:val="00FB182F"/>
    <w:rsid w:val="00FB23D2"/>
    <w:rsid w:val="00FB31B3"/>
    <w:rsid w:val="00FB35BD"/>
    <w:rsid w:val="00FB399A"/>
    <w:rsid w:val="00FB4DAC"/>
    <w:rsid w:val="00FB5350"/>
    <w:rsid w:val="00FB5410"/>
    <w:rsid w:val="00FB5BB6"/>
    <w:rsid w:val="00FB5C16"/>
    <w:rsid w:val="00FB5DF8"/>
    <w:rsid w:val="00FB692D"/>
    <w:rsid w:val="00FC0D43"/>
    <w:rsid w:val="00FC0EE1"/>
    <w:rsid w:val="00FC18C3"/>
    <w:rsid w:val="00FC1968"/>
    <w:rsid w:val="00FC1E56"/>
    <w:rsid w:val="00FC215A"/>
    <w:rsid w:val="00FC222E"/>
    <w:rsid w:val="00FC2C26"/>
    <w:rsid w:val="00FC2EC4"/>
    <w:rsid w:val="00FC2EF8"/>
    <w:rsid w:val="00FC35B3"/>
    <w:rsid w:val="00FC40B8"/>
    <w:rsid w:val="00FC411F"/>
    <w:rsid w:val="00FC41C7"/>
    <w:rsid w:val="00FC450A"/>
    <w:rsid w:val="00FC4BE0"/>
    <w:rsid w:val="00FC4E46"/>
    <w:rsid w:val="00FC4E7C"/>
    <w:rsid w:val="00FC5542"/>
    <w:rsid w:val="00FC5844"/>
    <w:rsid w:val="00FC5BFE"/>
    <w:rsid w:val="00FC5F22"/>
    <w:rsid w:val="00FC6434"/>
    <w:rsid w:val="00FC669E"/>
    <w:rsid w:val="00FC6D46"/>
    <w:rsid w:val="00FC77A3"/>
    <w:rsid w:val="00FC7BBC"/>
    <w:rsid w:val="00FC7CD7"/>
    <w:rsid w:val="00FD0852"/>
    <w:rsid w:val="00FD0E1B"/>
    <w:rsid w:val="00FD178C"/>
    <w:rsid w:val="00FD1BE2"/>
    <w:rsid w:val="00FD1CD1"/>
    <w:rsid w:val="00FD21D0"/>
    <w:rsid w:val="00FD2491"/>
    <w:rsid w:val="00FD2788"/>
    <w:rsid w:val="00FD27F6"/>
    <w:rsid w:val="00FD3628"/>
    <w:rsid w:val="00FD37D0"/>
    <w:rsid w:val="00FD391D"/>
    <w:rsid w:val="00FD39C0"/>
    <w:rsid w:val="00FD40EC"/>
    <w:rsid w:val="00FD40F9"/>
    <w:rsid w:val="00FD445D"/>
    <w:rsid w:val="00FD49F1"/>
    <w:rsid w:val="00FD4C45"/>
    <w:rsid w:val="00FD4CF0"/>
    <w:rsid w:val="00FD4D7B"/>
    <w:rsid w:val="00FD5595"/>
    <w:rsid w:val="00FD5F55"/>
    <w:rsid w:val="00FD5F84"/>
    <w:rsid w:val="00FD6588"/>
    <w:rsid w:val="00FE0214"/>
    <w:rsid w:val="00FE02E7"/>
    <w:rsid w:val="00FE0DE9"/>
    <w:rsid w:val="00FE1BBA"/>
    <w:rsid w:val="00FE1E18"/>
    <w:rsid w:val="00FE2316"/>
    <w:rsid w:val="00FE2C24"/>
    <w:rsid w:val="00FE37C1"/>
    <w:rsid w:val="00FE3D94"/>
    <w:rsid w:val="00FE4A1A"/>
    <w:rsid w:val="00FE4A8D"/>
    <w:rsid w:val="00FE4E30"/>
    <w:rsid w:val="00FE4EBA"/>
    <w:rsid w:val="00FE52F3"/>
    <w:rsid w:val="00FE59EE"/>
    <w:rsid w:val="00FE6430"/>
    <w:rsid w:val="00FE65A9"/>
    <w:rsid w:val="00FE73C0"/>
    <w:rsid w:val="00FE7406"/>
    <w:rsid w:val="00FE749D"/>
    <w:rsid w:val="00FE7F2A"/>
    <w:rsid w:val="00FE7FD9"/>
    <w:rsid w:val="00FF073D"/>
    <w:rsid w:val="00FF0D83"/>
    <w:rsid w:val="00FF11F0"/>
    <w:rsid w:val="00FF1BA0"/>
    <w:rsid w:val="00FF2462"/>
    <w:rsid w:val="00FF256E"/>
    <w:rsid w:val="00FF26E6"/>
    <w:rsid w:val="00FF277F"/>
    <w:rsid w:val="00FF27CA"/>
    <w:rsid w:val="00FF2B62"/>
    <w:rsid w:val="00FF2E97"/>
    <w:rsid w:val="00FF31BB"/>
    <w:rsid w:val="00FF3669"/>
    <w:rsid w:val="00FF56CE"/>
    <w:rsid w:val="00FF5711"/>
    <w:rsid w:val="00FF5A69"/>
    <w:rsid w:val="00FF6A13"/>
    <w:rsid w:val="00FF7157"/>
    <w:rsid w:val="00FF7486"/>
    <w:rsid w:val="00FF784E"/>
    <w:rsid w:val="00FF785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5C15A26D"/>
  <w14:defaultImageDpi w14:val="32767"/>
  <w15:chartTrackingRefBased/>
  <w15:docId w15:val="{117A7B9D-07BD-4E4B-8944-06183FCFBA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C655C0"/>
    <w:pPr>
      <w:widowControl w:val="0"/>
      <w:spacing w:line="400" w:lineRule="exact"/>
      <w:ind w:firstLineChars="200" w:firstLine="200"/>
      <w:jc w:val="both"/>
    </w:pPr>
    <w:rPr>
      <w:rFonts w:ascii="Times New Roman" w:eastAsia="宋体" w:hAnsi="Times New Roman"/>
    </w:rPr>
  </w:style>
  <w:style w:type="paragraph" w:styleId="1">
    <w:name w:val="heading 1"/>
    <w:basedOn w:val="a0"/>
    <w:next w:val="a0"/>
    <w:link w:val="10"/>
    <w:autoRedefine/>
    <w:uiPriority w:val="9"/>
    <w:qFormat/>
    <w:rsid w:val="00FC0D43"/>
    <w:pPr>
      <w:keepNext/>
      <w:keepLines/>
      <w:spacing w:after="120" w:line="360" w:lineRule="auto"/>
      <w:ind w:firstLineChars="0" w:firstLine="0"/>
      <w:jc w:val="center"/>
      <w:outlineLvl w:val="0"/>
    </w:pPr>
    <w:rPr>
      <w:rFonts w:eastAsia="微软雅黑"/>
      <w:b/>
      <w:bCs/>
      <w:color w:val="003990"/>
      <w:kern w:val="44"/>
      <w:sz w:val="32"/>
      <w:szCs w:val="44"/>
    </w:rPr>
  </w:style>
  <w:style w:type="paragraph" w:styleId="2">
    <w:name w:val="heading 2"/>
    <w:basedOn w:val="a0"/>
    <w:next w:val="a0"/>
    <w:link w:val="20"/>
    <w:uiPriority w:val="9"/>
    <w:unhideWhenUsed/>
    <w:qFormat/>
    <w:rsid w:val="00CB6896"/>
    <w:pPr>
      <w:keepNext/>
      <w:keepLines/>
      <w:spacing w:before="100" w:beforeAutospacing="1" w:after="120"/>
      <w:ind w:left="482" w:firstLineChars="0" w:hanging="482"/>
      <w:outlineLvl w:val="1"/>
    </w:pPr>
    <w:rPr>
      <w:rFonts w:eastAsia="微软雅黑" w:cstheme="majorBidi"/>
      <w:b/>
      <w:bCs/>
      <w:color w:val="003990"/>
      <w:sz w:val="24"/>
      <w:szCs w:val="32"/>
    </w:rPr>
  </w:style>
  <w:style w:type="paragraph" w:styleId="3">
    <w:name w:val="heading 3"/>
    <w:next w:val="a0"/>
    <w:link w:val="30"/>
    <w:uiPriority w:val="9"/>
    <w:unhideWhenUsed/>
    <w:qFormat/>
    <w:rsid w:val="000117C4"/>
    <w:pPr>
      <w:keepNext/>
      <w:keepLines/>
      <w:spacing w:beforeLines="100" w:before="100"/>
      <w:outlineLvl w:val="2"/>
    </w:pPr>
    <w:rPr>
      <w:rFonts w:ascii="Times New Roman" w:eastAsia="宋体" w:hAnsi="Times New Roman"/>
      <w:b/>
      <w:bCs/>
      <w:color w:val="003990"/>
      <w:szCs w:val="32"/>
    </w:rPr>
  </w:style>
  <w:style w:type="paragraph" w:styleId="4">
    <w:name w:val="heading 4"/>
    <w:basedOn w:val="a0"/>
    <w:next w:val="a0"/>
    <w:link w:val="40"/>
    <w:uiPriority w:val="9"/>
    <w:unhideWhenUsed/>
    <w:qFormat/>
    <w:rsid w:val="00AC6970"/>
    <w:pPr>
      <w:keepNext/>
      <w:keepLines/>
      <w:spacing w:before="120" w:after="120"/>
      <w:ind w:firstLineChars="0" w:firstLine="0"/>
      <w:outlineLvl w:val="3"/>
    </w:pPr>
    <w:rPr>
      <w:rFonts w:cstheme="majorBidi"/>
      <w:b/>
      <w:bCs/>
      <w:i/>
      <w:iCs/>
      <w:color w:val="003990"/>
      <w:szCs w:val="28"/>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basedOn w:val="a1"/>
    <w:link w:val="1"/>
    <w:uiPriority w:val="9"/>
    <w:rsid w:val="00FC0D43"/>
    <w:rPr>
      <w:rFonts w:ascii="Times New Roman" w:eastAsia="微软雅黑" w:hAnsi="Times New Roman"/>
      <w:b/>
      <w:bCs/>
      <w:color w:val="003990"/>
      <w:kern w:val="44"/>
      <w:sz w:val="32"/>
      <w:szCs w:val="44"/>
    </w:rPr>
  </w:style>
  <w:style w:type="character" w:customStyle="1" w:styleId="20">
    <w:name w:val="标题 2 字符"/>
    <w:basedOn w:val="a1"/>
    <w:link w:val="2"/>
    <w:uiPriority w:val="9"/>
    <w:rsid w:val="00CB6896"/>
    <w:rPr>
      <w:rFonts w:ascii="Times New Roman" w:eastAsia="微软雅黑" w:hAnsi="Times New Roman" w:cstheme="majorBidi"/>
      <w:b/>
      <w:bCs/>
      <w:color w:val="003990"/>
      <w:sz w:val="24"/>
      <w:szCs w:val="32"/>
    </w:rPr>
  </w:style>
  <w:style w:type="character" w:customStyle="1" w:styleId="30">
    <w:name w:val="标题 3 字符"/>
    <w:basedOn w:val="a1"/>
    <w:link w:val="3"/>
    <w:uiPriority w:val="9"/>
    <w:rsid w:val="000117C4"/>
    <w:rPr>
      <w:rFonts w:ascii="Times New Roman" w:eastAsia="宋体" w:hAnsi="Times New Roman"/>
      <w:b/>
      <w:bCs/>
      <w:color w:val="003990"/>
      <w:szCs w:val="32"/>
    </w:rPr>
  </w:style>
  <w:style w:type="paragraph" w:styleId="a4">
    <w:name w:val="List Paragraph"/>
    <w:basedOn w:val="a0"/>
    <w:link w:val="a5"/>
    <w:uiPriority w:val="34"/>
    <w:qFormat/>
    <w:rsid w:val="008C0358"/>
  </w:style>
  <w:style w:type="paragraph" w:styleId="a6">
    <w:name w:val="header"/>
    <w:basedOn w:val="a0"/>
    <w:link w:val="a7"/>
    <w:uiPriority w:val="99"/>
    <w:unhideWhenUsed/>
    <w:rsid w:val="00E770CE"/>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1"/>
    <w:link w:val="a6"/>
    <w:uiPriority w:val="99"/>
    <w:rsid w:val="00E770CE"/>
    <w:rPr>
      <w:rFonts w:ascii="Times New Roman" w:eastAsia="仿宋" w:hAnsi="Times New Roman"/>
      <w:sz w:val="18"/>
      <w:szCs w:val="18"/>
    </w:rPr>
  </w:style>
  <w:style w:type="paragraph" w:styleId="a8">
    <w:name w:val="footer"/>
    <w:basedOn w:val="a0"/>
    <w:link w:val="a9"/>
    <w:uiPriority w:val="99"/>
    <w:unhideWhenUsed/>
    <w:rsid w:val="00E770CE"/>
    <w:pPr>
      <w:tabs>
        <w:tab w:val="center" w:pos="4153"/>
        <w:tab w:val="right" w:pos="8306"/>
      </w:tabs>
      <w:snapToGrid w:val="0"/>
      <w:jc w:val="left"/>
    </w:pPr>
    <w:rPr>
      <w:sz w:val="18"/>
      <w:szCs w:val="18"/>
    </w:rPr>
  </w:style>
  <w:style w:type="character" w:customStyle="1" w:styleId="a9">
    <w:name w:val="页脚 字符"/>
    <w:basedOn w:val="a1"/>
    <w:link w:val="a8"/>
    <w:uiPriority w:val="99"/>
    <w:rsid w:val="00E770CE"/>
    <w:rPr>
      <w:rFonts w:ascii="Times New Roman" w:eastAsia="仿宋" w:hAnsi="Times New Roman"/>
      <w:sz w:val="18"/>
      <w:szCs w:val="18"/>
    </w:rPr>
  </w:style>
  <w:style w:type="paragraph" w:customStyle="1" w:styleId="BBAuthorName">
    <w:name w:val="BB_Author_Name"/>
    <w:basedOn w:val="a0"/>
    <w:next w:val="BCAuthorAddress"/>
    <w:rsid w:val="00E770CE"/>
    <w:pPr>
      <w:widowControl/>
      <w:spacing w:after="240"/>
      <w:jc w:val="center"/>
    </w:pPr>
    <w:rPr>
      <w:rFonts w:ascii="Times" w:eastAsiaTheme="minorEastAsia" w:hAnsi="Times" w:cs="Times New Roman"/>
      <w:i/>
      <w:kern w:val="0"/>
      <w:szCs w:val="20"/>
      <w:lang w:eastAsia="en-US"/>
    </w:rPr>
  </w:style>
  <w:style w:type="paragraph" w:customStyle="1" w:styleId="BCAuthorAddress">
    <w:name w:val="BC_Author_Address"/>
    <w:basedOn w:val="a0"/>
    <w:next w:val="a0"/>
    <w:rsid w:val="00E770CE"/>
    <w:pPr>
      <w:widowControl/>
      <w:spacing w:after="240"/>
      <w:jc w:val="center"/>
    </w:pPr>
    <w:rPr>
      <w:rFonts w:ascii="Times" w:eastAsiaTheme="minorEastAsia" w:hAnsi="Times" w:cs="Times New Roman"/>
      <w:kern w:val="0"/>
      <w:szCs w:val="20"/>
      <w:lang w:eastAsia="en-US"/>
    </w:rPr>
  </w:style>
  <w:style w:type="character" w:styleId="aa">
    <w:name w:val="annotation reference"/>
    <w:basedOn w:val="a1"/>
    <w:uiPriority w:val="99"/>
    <w:semiHidden/>
    <w:unhideWhenUsed/>
    <w:rsid w:val="005D2B9F"/>
    <w:rPr>
      <w:sz w:val="21"/>
      <w:szCs w:val="21"/>
    </w:rPr>
  </w:style>
  <w:style w:type="paragraph" w:styleId="ab">
    <w:name w:val="annotation text"/>
    <w:basedOn w:val="a0"/>
    <w:link w:val="ac"/>
    <w:uiPriority w:val="99"/>
    <w:unhideWhenUsed/>
    <w:rsid w:val="005D2B9F"/>
    <w:pPr>
      <w:widowControl/>
      <w:jc w:val="left"/>
    </w:pPr>
    <w:rPr>
      <w:rFonts w:ascii="Times" w:eastAsiaTheme="minorEastAsia" w:hAnsi="Times" w:cs="Times New Roman"/>
      <w:kern w:val="0"/>
      <w:szCs w:val="20"/>
      <w:lang w:eastAsia="en-US"/>
    </w:rPr>
  </w:style>
  <w:style w:type="character" w:customStyle="1" w:styleId="ac">
    <w:name w:val="批注文字 字符"/>
    <w:basedOn w:val="a1"/>
    <w:link w:val="ab"/>
    <w:uiPriority w:val="99"/>
    <w:rsid w:val="005D2B9F"/>
    <w:rPr>
      <w:rFonts w:ascii="Times" w:hAnsi="Times" w:cs="Times New Roman"/>
      <w:kern w:val="0"/>
      <w:sz w:val="24"/>
      <w:szCs w:val="20"/>
      <w:lang w:eastAsia="en-US"/>
    </w:rPr>
  </w:style>
  <w:style w:type="paragraph" w:styleId="ad">
    <w:name w:val="caption"/>
    <w:aliases w:val="图题注"/>
    <w:next w:val="a0"/>
    <w:uiPriority w:val="35"/>
    <w:unhideWhenUsed/>
    <w:qFormat/>
    <w:rsid w:val="00197C15"/>
    <w:pPr>
      <w:spacing w:after="100"/>
      <w:jc w:val="center"/>
    </w:pPr>
    <w:rPr>
      <w:rFonts w:ascii="Times New Roman" w:eastAsia="宋体" w:hAnsi="Times New Roman" w:cs="宋体"/>
      <w:sz w:val="18"/>
      <w:szCs w:val="21"/>
    </w:rPr>
  </w:style>
  <w:style w:type="paragraph" w:customStyle="1" w:styleId="SNSynopsisTOC">
    <w:name w:val="SN_Synopsis_TOC"/>
    <w:basedOn w:val="a0"/>
    <w:rsid w:val="00F83D42"/>
    <w:pPr>
      <w:widowControl/>
    </w:pPr>
    <w:rPr>
      <w:rFonts w:ascii="Times" w:eastAsiaTheme="minorEastAsia" w:hAnsi="Times" w:cs="Times New Roman"/>
      <w:kern w:val="0"/>
      <w:szCs w:val="20"/>
      <w:lang w:eastAsia="en-US"/>
    </w:rPr>
  </w:style>
  <w:style w:type="character" w:customStyle="1" w:styleId="40">
    <w:name w:val="标题 4 字符"/>
    <w:basedOn w:val="a1"/>
    <w:link w:val="4"/>
    <w:uiPriority w:val="9"/>
    <w:rsid w:val="00AC6970"/>
    <w:rPr>
      <w:rFonts w:ascii="Times New Roman" w:eastAsia="宋体" w:hAnsi="Times New Roman" w:cstheme="majorBidi"/>
      <w:b/>
      <w:bCs/>
      <w:i/>
      <w:iCs/>
      <w:color w:val="003990"/>
      <w:szCs w:val="28"/>
    </w:rPr>
  </w:style>
  <w:style w:type="table" w:styleId="ae">
    <w:name w:val="Table Grid"/>
    <w:basedOn w:val="a2"/>
    <w:uiPriority w:val="39"/>
    <w:rsid w:val="008579AC"/>
    <w:rPr>
      <w:rFonts w:ascii="New York" w:hAnsi="New York" w:cs="Times New Roman"/>
      <w:kern w:val="0"/>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Placeholder Text"/>
    <w:basedOn w:val="a1"/>
    <w:uiPriority w:val="99"/>
    <w:semiHidden/>
    <w:rsid w:val="004A54CA"/>
    <w:rPr>
      <w:color w:val="808080"/>
    </w:rPr>
  </w:style>
  <w:style w:type="paragraph" w:styleId="af0">
    <w:name w:val="annotation subject"/>
    <w:basedOn w:val="ab"/>
    <w:next w:val="ab"/>
    <w:link w:val="af1"/>
    <w:uiPriority w:val="99"/>
    <w:semiHidden/>
    <w:unhideWhenUsed/>
    <w:rsid w:val="00BB2DEF"/>
    <w:pPr>
      <w:widowControl w:val="0"/>
    </w:pPr>
    <w:rPr>
      <w:rFonts w:ascii="Times New Roman" w:eastAsia="宋体" w:hAnsi="Times New Roman" w:cstheme="minorBidi"/>
      <w:b/>
      <w:bCs/>
      <w:kern w:val="2"/>
      <w:szCs w:val="22"/>
      <w:lang w:eastAsia="zh-CN"/>
    </w:rPr>
  </w:style>
  <w:style w:type="character" w:customStyle="1" w:styleId="af1">
    <w:name w:val="批注主题 字符"/>
    <w:basedOn w:val="ac"/>
    <w:link w:val="af0"/>
    <w:uiPriority w:val="99"/>
    <w:semiHidden/>
    <w:rsid w:val="00BB2DEF"/>
    <w:rPr>
      <w:rFonts w:ascii="Times New Roman" w:eastAsia="宋体" w:hAnsi="Times New Roman" w:cs="Times New Roman"/>
      <w:b/>
      <w:bCs/>
      <w:kern w:val="0"/>
      <w:sz w:val="24"/>
      <w:szCs w:val="20"/>
      <w:lang w:eastAsia="en-US"/>
    </w:rPr>
  </w:style>
  <w:style w:type="table" w:customStyle="1" w:styleId="41">
    <w:name w:val="网格型41"/>
    <w:basedOn w:val="a2"/>
    <w:next w:val="ae"/>
    <w:uiPriority w:val="39"/>
    <w:rsid w:val="00611E16"/>
    <w:rPr>
      <w:rFonts w:ascii="等线" w:hAnsi="等线"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MainText">
    <w:name w:val="TA_Main_Text"/>
    <w:basedOn w:val="a0"/>
    <w:rsid w:val="00BA340E"/>
    <w:pPr>
      <w:widowControl/>
      <w:ind w:firstLine="202"/>
    </w:pPr>
    <w:rPr>
      <w:rFonts w:ascii="Times" w:eastAsiaTheme="minorEastAsia" w:hAnsi="Times" w:cs="Times New Roman"/>
      <w:kern w:val="0"/>
      <w:szCs w:val="20"/>
      <w:lang w:eastAsia="en-US"/>
    </w:rPr>
  </w:style>
  <w:style w:type="table" w:customStyle="1" w:styleId="8">
    <w:name w:val="网格型8"/>
    <w:basedOn w:val="a2"/>
    <w:next w:val="ae"/>
    <w:uiPriority w:val="39"/>
    <w:rsid w:val="00072F98"/>
    <w:rPr>
      <w:rFonts w:ascii="等线" w:hAnsi="等线"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Hyperlink"/>
    <w:rsid w:val="00640754"/>
    <w:rPr>
      <w:color w:val="0000FF"/>
      <w:u w:val="single"/>
    </w:rPr>
  </w:style>
  <w:style w:type="paragraph" w:styleId="af3">
    <w:name w:val="Bibliography"/>
    <w:basedOn w:val="a0"/>
    <w:next w:val="a0"/>
    <w:uiPriority w:val="37"/>
    <w:unhideWhenUsed/>
    <w:rsid w:val="00223372"/>
    <w:pPr>
      <w:tabs>
        <w:tab w:val="left" w:pos="504"/>
      </w:tabs>
      <w:spacing w:line="240" w:lineRule="auto"/>
      <w:ind w:left="504" w:hanging="504"/>
    </w:pPr>
  </w:style>
  <w:style w:type="paragraph" w:customStyle="1" w:styleId="af4">
    <w:name w:val="作者&amp;日期"/>
    <w:next w:val="a0"/>
    <w:autoRedefine/>
    <w:qFormat/>
    <w:rsid w:val="00FC6434"/>
    <w:pPr>
      <w:jc w:val="center"/>
    </w:pPr>
    <w:rPr>
      <w:rFonts w:ascii="Times New Roman" w:eastAsia="宋体" w:hAnsi="Times New Roman"/>
    </w:rPr>
  </w:style>
  <w:style w:type="paragraph" w:customStyle="1" w:styleId="af5">
    <w:name w:val="图片"/>
    <w:next w:val="ad"/>
    <w:qFormat/>
    <w:rsid w:val="00197C15"/>
    <w:pPr>
      <w:spacing w:beforeLines="50" w:before="50"/>
      <w:jc w:val="center"/>
    </w:pPr>
    <w:rPr>
      <w:rFonts w:ascii="Times New Roman" w:eastAsia="宋体" w:hAnsi="Times New Roman"/>
    </w:rPr>
  </w:style>
  <w:style w:type="paragraph" w:customStyle="1" w:styleId="af6">
    <w:name w:val="公式"/>
    <w:next w:val="a0"/>
    <w:qFormat/>
    <w:rsid w:val="002A296C"/>
    <w:pPr>
      <w:spacing w:beforeLines="50" w:before="50" w:afterLines="50" w:after="50"/>
      <w:ind w:left="420" w:hanging="420"/>
      <w:jc w:val="right"/>
    </w:pPr>
    <w:rPr>
      <w:rFonts w:ascii="Times New Roman" w:eastAsia="宋体" w:hAnsi="Times New Roman"/>
    </w:rPr>
  </w:style>
  <w:style w:type="paragraph" w:customStyle="1" w:styleId="af7">
    <w:name w:val="无缩进正文"/>
    <w:qFormat/>
    <w:rsid w:val="00824431"/>
    <w:pPr>
      <w:spacing w:line="400" w:lineRule="exact"/>
      <w:jc w:val="both"/>
    </w:pPr>
    <w:rPr>
      <w:rFonts w:ascii="Times New Roman" w:eastAsia="宋体" w:hAnsi="Times New Roman"/>
    </w:rPr>
  </w:style>
  <w:style w:type="paragraph" w:customStyle="1" w:styleId="af8">
    <w:name w:val="表格内容"/>
    <w:autoRedefine/>
    <w:qFormat/>
    <w:rsid w:val="004E71D3"/>
    <w:pPr>
      <w:jc w:val="center"/>
    </w:pPr>
    <w:rPr>
      <w:rFonts w:ascii="Times New Roman" w:eastAsia="宋体" w:hAnsi="Times New Roman" w:cs="Times New Roman"/>
      <w:kern w:val="0"/>
      <w:szCs w:val="20"/>
      <w:lang w:eastAsia="en-US"/>
    </w:rPr>
  </w:style>
  <w:style w:type="paragraph" w:customStyle="1" w:styleId="af9">
    <w:name w:val="表题注"/>
    <w:basedOn w:val="ad"/>
    <w:qFormat/>
    <w:rsid w:val="00C20B52"/>
    <w:pPr>
      <w:spacing w:before="50" w:after="0"/>
    </w:pPr>
  </w:style>
  <w:style w:type="paragraph" w:customStyle="1" w:styleId="-">
    <w:name w:val="正文-表后"/>
    <w:next w:val="a0"/>
    <w:qFormat/>
    <w:rsid w:val="002A2F34"/>
    <w:pPr>
      <w:spacing w:beforeLines="50" w:before="50" w:line="400" w:lineRule="exact"/>
      <w:ind w:firstLineChars="200" w:firstLine="200"/>
    </w:pPr>
    <w:rPr>
      <w:rFonts w:ascii="Times New Roman" w:eastAsia="宋体" w:hAnsi="Times New Roman"/>
    </w:rPr>
  </w:style>
  <w:style w:type="character" w:styleId="afa">
    <w:name w:val="Unresolved Mention"/>
    <w:basedOn w:val="a1"/>
    <w:uiPriority w:val="99"/>
    <w:rsid w:val="00661EBB"/>
    <w:rPr>
      <w:color w:val="605E5C"/>
      <w:shd w:val="clear" w:color="auto" w:fill="E1DFDD"/>
    </w:rPr>
  </w:style>
  <w:style w:type="character" w:styleId="afb">
    <w:name w:val="FollowedHyperlink"/>
    <w:basedOn w:val="a1"/>
    <w:uiPriority w:val="99"/>
    <w:semiHidden/>
    <w:unhideWhenUsed/>
    <w:rsid w:val="00AB6605"/>
    <w:rPr>
      <w:color w:val="954F72" w:themeColor="followedHyperlink"/>
      <w:u w:val="single"/>
    </w:rPr>
  </w:style>
  <w:style w:type="character" w:customStyle="1" w:styleId="MTEquationSection">
    <w:name w:val="MTEquationSection"/>
    <w:basedOn w:val="a1"/>
    <w:rsid w:val="00515CF3"/>
    <w:rPr>
      <w:vanish/>
      <w:color w:val="FF0000"/>
    </w:rPr>
  </w:style>
  <w:style w:type="paragraph" w:customStyle="1" w:styleId="afc">
    <w:name w:val="公式带编号"/>
    <w:qFormat/>
    <w:rsid w:val="00667F62"/>
    <w:pPr>
      <w:spacing w:beforeLines="50" w:before="50" w:afterLines="50" w:after="50"/>
      <w:jc w:val="right"/>
    </w:pPr>
    <w:rPr>
      <w:rFonts w:ascii="Times New Roman" w:eastAsia="宋体" w:hAnsi="Times New Roman" w:cs="Times New Roman"/>
      <w:kern w:val="0"/>
      <w:szCs w:val="20"/>
    </w:rPr>
  </w:style>
  <w:style w:type="paragraph" w:styleId="afd">
    <w:name w:val="Date"/>
    <w:basedOn w:val="a0"/>
    <w:next w:val="a0"/>
    <w:link w:val="afe"/>
    <w:uiPriority w:val="99"/>
    <w:semiHidden/>
    <w:unhideWhenUsed/>
    <w:rsid w:val="00121042"/>
    <w:pPr>
      <w:ind w:leftChars="2500" w:left="100"/>
    </w:pPr>
  </w:style>
  <w:style w:type="character" w:customStyle="1" w:styleId="afe">
    <w:name w:val="日期 字符"/>
    <w:basedOn w:val="a1"/>
    <w:link w:val="afd"/>
    <w:uiPriority w:val="99"/>
    <w:semiHidden/>
    <w:rsid w:val="00121042"/>
    <w:rPr>
      <w:rFonts w:ascii="Times New Roman" w:eastAsia="宋体" w:hAnsi="Times New Roman"/>
    </w:rPr>
  </w:style>
  <w:style w:type="paragraph" w:customStyle="1" w:styleId="a">
    <w:name w:val="参考文献列表段落"/>
    <w:link w:val="aff"/>
    <w:qFormat/>
    <w:rsid w:val="000D7CAC"/>
    <w:pPr>
      <w:numPr>
        <w:numId w:val="40"/>
      </w:numPr>
      <w:ind w:left="442" w:hanging="442"/>
    </w:pPr>
    <w:rPr>
      <w:rFonts w:ascii="Times New Roman" w:eastAsia="宋体" w:hAnsi="Times New Roman"/>
    </w:rPr>
  </w:style>
  <w:style w:type="character" w:customStyle="1" w:styleId="a5">
    <w:name w:val="列表段落 字符"/>
    <w:basedOn w:val="a1"/>
    <w:link w:val="a4"/>
    <w:uiPriority w:val="34"/>
    <w:rsid w:val="000D7CAC"/>
    <w:rPr>
      <w:rFonts w:ascii="Times New Roman" w:eastAsia="宋体" w:hAnsi="Times New Roman"/>
    </w:rPr>
  </w:style>
  <w:style w:type="character" w:customStyle="1" w:styleId="aff">
    <w:name w:val="参考文献列表段落 字符"/>
    <w:basedOn w:val="a5"/>
    <w:link w:val="a"/>
    <w:rsid w:val="000D7CAC"/>
    <w:rPr>
      <w:rFonts w:ascii="Times New Roman" w:eastAsia="宋体"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8088205">
      <w:bodyDiv w:val="1"/>
      <w:marLeft w:val="0"/>
      <w:marRight w:val="0"/>
      <w:marTop w:val="0"/>
      <w:marBottom w:val="0"/>
      <w:divBdr>
        <w:top w:val="none" w:sz="0" w:space="0" w:color="auto"/>
        <w:left w:val="none" w:sz="0" w:space="0" w:color="auto"/>
        <w:bottom w:val="none" w:sz="0" w:space="0" w:color="auto"/>
        <w:right w:val="none" w:sz="0" w:space="0" w:color="auto"/>
      </w:divBdr>
      <w:divsChild>
        <w:div w:id="163128913">
          <w:marLeft w:val="0"/>
          <w:marRight w:val="0"/>
          <w:marTop w:val="0"/>
          <w:marBottom w:val="0"/>
          <w:divBdr>
            <w:top w:val="none" w:sz="0" w:space="0" w:color="auto"/>
            <w:left w:val="none" w:sz="0" w:space="0" w:color="auto"/>
            <w:bottom w:val="none" w:sz="0" w:space="0" w:color="auto"/>
            <w:right w:val="none" w:sz="0" w:space="0" w:color="auto"/>
          </w:divBdr>
          <w:divsChild>
            <w:div w:id="15016529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1355496">
      <w:bodyDiv w:val="1"/>
      <w:marLeft w:val="0"/>
      <w:marRight w:val="0"/>
      <w:marTop w:val="0"/>
      <w:marBottom w:val="0"/>
      <w:divBdr>
        <w:top w:val="none" w:sz="0" w:space="0" w:color="auto"/>
        <w:left w:val="none" w:sz="0" w:space="0" w:color="auto"/>
        <w:bottom w:val="none" w:sz="0" w:space="0" w:color="auto"/>
        <w:right w:val="none" w:sz="0" w:space="0" w:color="auto"/>
      </w:divBdr>
    </w:div>
    <w:div w:id="406608985">
      <w:bodyDiv w:val="1"/>
      <w:marLeft w:val="0"/>
      <w:marRight w:val="0"/>
      <w:marTop w:val="0"/>
      <w:marBottom w:val="0"/>
      <w:divBdr>
        <w:top w:val="none" w:sz="0" w:space="0" w:color="auto"/>
        <w:left w:val="none" w:sz="0" w:space="0" w:color="auto"/>
        <w:bottom w:val="none" w:sz="0" w:space="0" w:color="auto"/>
        <w:right w:val="none" w:sz="0" w:space="0" w:color="auto"/>
      </w:divBdr>
      <w:divsChild>
        <w:div w:id="518158652">
          <w:marLeft w:val="0"/>
          <w:marRight w:val="0"/>
          <w:marTop w:val="0"/>
          <w:marBottom w:val="0"/>
          <w:divBdr>
            <w:top w:val="none" w:sz="0" w:space="0" w:color="auto"/>
            <w:left w:val="none" w:sz="0" w:space="0" w:color="auto"/>
            <w:bottom w:val="none" w:sz="0" w:space="0" w:color="auto"/>
            <w:right w:val="none" w:sz="0" w:space="0" w:color="auto"/>
          </w:divBdr>
          <w:divsChild>
            <w:div w:id="1802380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370798">
      <w:bodyDiv w:val="1"/>
      <w:marLeft w:val="0"/>
      <w:marRight w:val="0"/>
      <w:marTop w:val="0"/>
      <w:marBottom w:val="0"/>
      <w:divBdr>
        <w:top w:val="none" w:sz="0" w:space="0" w:color="auto"/>
        <w:left w:val="none" w:sz="0" w:space="0" w:color="auto"/>
        <w:bottom w:val="none" w:sz="0" w:space="0" w:color="auto"/>
        <w:right w:val="none" w:sz="0" w:space="0" w:color="auto"/>
      </w:divBdr>
      <w:divsChild>
        <w:div w:id="473910815">
          <w:marLeft w:val="0"/>
          <w:marRight w:val="0"/>
          <w:marTop w:val="0"/>
          <w:marBottom w:val="0"/>
          <w:divBdr>
            <w:top w:val="none" w:sz="0" w:space="0" w:color="auto"/>
            <w:left w:val="none" w:sz="0" w:space="0" w:color="auto"/>
            <w:bottom w:val="none" w:sz="0" w:space="0" w:color="auto"/>
            <w:right w:val="none" w:sz="0" w:space="0" w:color="auto"/>
          </w:divBdr>
          <w:divsChild>
            <w:div w:id="9871238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7432596">
      <w:bodyDiv w:val="1"/>
      <w:marLeft w:val="0"/>
      <w:marRight w:val="0"/>
      <w:marTop w:val="0"/>
      <w:marBottom w:val="0"/>
      <w:divBdr>
        <w:top w:val="none" w:sz="0" w:space="0" w:color="auto"/>
        <w:left w:val="none" w:sz="0" w:space="0" w:color="auto"/>
        <w:bottom w:val="none" w:sz="0" w:space="0" w:color="auto"/>
        <w:right w:val="none" w:sz="0" w:space="0" w:color="auto"/>
      </w:divBdr>
      <w:divsChild>
        <w:div w:id="1123040398">
          <w:marLeft w:val="0"/>
          <w:marRight w:val="0"/>
          <w:marTop w:val="0"/>
          <w:marBottom w:val="0"/>
          <w:divBdr>
            <w:top w:val="none" w:sz="0" w:space="0" w:color="auto"/>
            <w:left w:val="none" w:sz="0" w:space="0" w:color="auto"/>
            <w:bottom w:val="none" w:sz="0" w:space="0" w:color="auto"/>
            <w:right w:val="none" w:sz="0" w:space="0" w:color="auto"/>
          </w:divBdr>
          <w:divsChild>
            <w:div w:id="479264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5926412">
      <w:bodyDiv w:val="1"/>
      <w:marLeft w:val="0"/>
      <w:marRight w:val="0"/>
      <w:marTop w:val="0"/>
      <w:marBottom w:val="0"/>
      <w:divBdr>
        <w:top w:val="none" w:sz="0" w:space="0" w:color="auto"/>
        <w:left w:val="none" w:sz="0" w:space="0" w:color="auto"/>
        <w:bottom w:val="none" w:sz="0" w:space="0" w:color="auto"/>
        <w:right w:val="none" w:sz="0" w:space="0" w:color="auto"/>
      </w:divBdr>
      <w:divsChild>
        <w:div w:id="2064330530">
          <w:marLeft w:val="0"/>
          <w:marRight w:val="0"/>
          <w:marTop w:val="0"/>
          <w:marBottom w:val="0"/>
          <w:divBdr>
            <w:top w:val="none" w:sz="0" w:space="0" w:color="auto"/>
            <w:left w:val="none" w:sz="0" w:space="0" w:color="auto"/>
            <w:bottom w:val="none" w:sz="0" w:space="0" w:color="auto"/>
            <w:right w:val="none" w:sz="0" w:space="0" w:color="auto"/>
          </w:divBdr>
          <w:divsChild>
            <w:div w:id="8030128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0308342">
      <w:bodyDiv w:val="1"/>
      <w:marLeft w:val="0"/>
      <w:marRight w:val="0"/>
      <w:marTop w:val="0"/>
      <w:marBottom w:val="0"/>
      <w:divBdr>
        <w:top w:val="none" w:sz="0" w:space="0" w:color="auto"/>
        <w:left w:val="none" w:sz="0" w:space="0" w:color="auto"/>
        <w:bottom w:val="none" w:sz="0" w:space="0" w:color="auto"/>
        <w:right w:val="none" w:sz="0" w:space="0" w:color="auto"/>
      </w:divBdr>
      <w:divsChild>
        <w:div w:id="57166108">
          <w:marLeft w:val="0"/>
          <w:marRight w:val="0"/>
          <w:marTop w:val="0"/>
          <w:marBottom w:val="0"/>
          <w:divBdr>
            <w:top w:val="none" w:sz="0" w:space="0" w:color="auto"/>
            <w:left w:val="none" w:sz="0" w:space="0" w:color="auto"/>
            <w:bottom w:val="none" w:sz="0" w:space="0" w:color="auto"/>
            <w:right w:val="none" w:sz="0" w:space="0" w:color="auto"/>
          </w:divBdr>
          <w:divsChild>
            <w:div w:id="14156664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0150502">
      <w:bodyDiv w:val="1"/>
      <w:marLeft w:val="0"/>
      <w:marRight w:val="0"/>
      <w:marTop w:val="0"/>
      <w:marBottom w:val="0"/>
      <w:divBdr>
        <w:top w:val="none" w:sz="0" w:space="0" w:color="auto"/>
        <w:left w:val="none" w:sz="0" w:space="0" w:color="auto"/>
        <w:bottom w:val="none" w:sz="0" w:space="0" w:color="auto"/>
        <w:right w:val="none" w:sz="0" w:space="0" w:color="auto"/>
      </w:divBdr>
      <w:divsChild>
        <w:div w:id="961613897">
          <w:marLeft w:val="0"/>
          <w:marRight w:val="0"/>
          <w:marTop w:val="0"/>
          <w:marBottom w:val="0"/>
          <w:divBdr>
            <w:top w:val="none" w:sz="0" w:space="0" w:color="auto"/>
            <w:left w:val="none" w:sz="0" w:space="0" w:color="auto"/>
            <w:bottom w:val="none" w:sz="0" w:space="0" w:color="auto"/>
            <w:right w:val="none" w:sz="0" w:space="0" w:color="auto"/>
          </w:divBdr>
          <w:divsChild>
            <w:div w:id="1483761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5681518">
      <w:bodyDiv w:val="1"/>
      <w:marLeft w:val="0"/>
      <w:marRight w:val="0"/>
      <w:marTop w:val="0"/>
      <w:marBottom w:val="0"/>
      <w:divBdr>
        <w:top w:val="none" w:sz="0" w:space="0" w:color="auto"/>
        <w:left w:val="none" w:sz="0" w:space="0" w:color="auto"/>
        <w:bottom w:val="none" w:sz="0" w:space="0" w:color="auto"/>
        <w:right w:val="none" w:sz="0" w:space="0" w:color="auto"/>
      </w:divBdr>
    </w:div>
    <w:div w:id="1706514880">
      <w:bodyDiv w:val="1"/>
      <w:marLeft w:val="0"/>
      <w:marRight w:val="0"/>
      <w:marTop w:val="0"/>
      <w:marBottom w:val="0"/>
      <w:divBdr>
        <w:top w:val="none" w:sz="0" w:space="0" w:color="auto"/>
        <w:left w:val="none" w:sz="0" w:space="0" w:color="auto"/>
        <w:bottom w:val="none" w:sz="0" w:space="0" w:color="auto"/>
        <w:right w:val="none" w:sz="0" w:space="0" w:color="auto"/>
      </w:divBdr>
      <w:divsChild>
        <w:div w:id="2064913132">
          <w:marLeft w:val="0"/>
          <w:marRight w:val="0"/>
          <w:marTop w:val="0"/>
          <w:marBottom w:val="0"/>
          <w:divBdr>
            <w:top w:val="none" w:sz="0" w:space="0" w:color="auto"/>
            <w:left w:val="none" w:sz="0" w:space="0" w:color="auto"/>
            <w:bottom w:val="none" w:sz="0" w:space="0" w:color="auto"/>
            <w:right w:val="none" w:sz="0" w:space="0" w:color="auto"/>
          </w:divBdr>
          <w:divsChild>
            <w:div w:id="688024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796722">
      <w:bodyDiv w:val="1"/>
      <w:marLeft w:val="0"/>
      <w:marRight w:val="0"/>
      <w:marTop w:val="0"/>
      <w:marBottom w:val="0"/>
      <w:divBdr>
        <w:top w:val="none" w:sz="0" w:space="0" w:color="auto"/>
        <w:left w:val="none" w:sz="0" w:space="0" w:color="auto"/>
        <w:bottom w:val="none" w:sz="0" w:space="0" w:color="auto"/>
        <w:right w:val="none" w:sz="0" w:space="0" w:color="auto"/>
      </w:divBdr>
      <w:divsChild>
        <w:div w:id="153689213">
          <w:marLeft w:val="0"/>
          <w:marRight w:val="0"/>
          <w:marTop w:val="0"/>
          <w:marBottom w:val="0"/>
          <w:divBdr>
            <w:top w:val="none" w:sz="0" w:space="0" w:color="auto"/>
            <w:left w:val="none" w:sz="0" w:space="0" w:color="auto"/>
            <w:bottom w:val="none" w:sz="0" w:space="0" w:color="auto"/>
            <w:right w:val="none" w:sz="0" w:space="0" w:color="auto"/>
          </w:divBdr>
          <w:divsChild>
            <w:div w:id="10590907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6760117">
      <w:bodyDiv w:val="1"/>
      <w:marLeft w:val="0"/>
      <w:marRight w:val="0"/>
      <w:marTop w:val="0"/>
      <w:marBottom w:val="0"/>
      <w:divBdr>
        <w:top w:val="none" w:sz="0" w:space="0" w:color="auto"/>
        <w:left w:val="none" w:sz="0" w:space="0" w:color="auto"/>
        <w:bottom w:val="none" w:sz="0" w:space="0" w:color="auto"/>
        <w:right w:val="none" w:sz="0" w:space="0" w:color="auto"/>
      </w:divBdr>
      <w:divsChild>
        <w:div w:id="569925157">
          <w:marLeft w:val="0"/>
          <w:marRight w:val="0"/>
          <w:marTop w:val="0"/>
          <w:marBottom w:val="0"/>
          <w:divBdr>
            <w:top w:val="none" w:sz="0" w:space="0" w:color="auto"/>
            <w:left w:val="none" w:sz="0" w:space="0" w:color="auto"/>
            <w:bottom w:val="none" w:sz="0" w:space="0" w:color="auto"/>
            <w:right w:val="none" w:sz="0" w:space="0" w:color="auto"/>
          </w:divBdr>
          <w:divsChild>
            <w:div w:id="556671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533989">
      <w:bodyDiv w:val="1"/>
      <w:marLeft w:val="0"/>
      <w:marRight w:val="0"/>
      <w:marTop w:val="0"/>
      <w:marBottom w:val="0"/>
      <w:divBdr>
        <w:top w:val="none" w:sz="0" w:space="0" w:color="auto"/>
        <w:left w:val="none" w:sz="0" w:space="0" w:color="auto"/>
        <w:bottom w:val="none" w:sz="0" w:space="0" w:color="auto"/>
        <w:right w:val="none" w:sz="0" w:space="0" w:color="auto"/>
      </w:divBdr>
      <w:divsChild>
        <w:div w:id="64843563">
          <w:marLeft w:val="0"/>
          <w:marRight w:val="0"/>
          <w:marTop w:val="0"/>
          <w:marBottom w:val="0"/>
          <w:divBdr>
            <w:top w:val="none" w:sz="0" w:space="0" w:color="auto"/>
            <w:left w:val="none" w:sz="0" w:space="0" w:color="auto"/>
            <w:bottom w:val="none" w:sz="0" w:space="0" w:color="auto"/>
            <w:right w:val="none" w:sz="0" w:space="0" w:color="auto"/>
          </w:divBdr>
          <w:divsChild>
            <w:div w:id="16651582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5407503">
      <w:bodyDiv w:val="1"/>
      <w:marLeft w:val="0"/>
      <w:marRight w:val="0"/>
      <w:marTop w:val="0"/>
      <w:marBottom w:val="0"/>
      <w:divBdr>
        <w:top w:val="none" w:sz="0" w:space="0" w:color="auto"/>
        <w:left w:val="none" w:sz="0" w:space="0" w:color="auto"/>
        <w:bottom w:val="none" w:sz="0" w:space="0" w:color="auto"/>
        <w:right w:val="none" w:sz="0" w:space="0" w:color="auto"/>
      </w:divBdr>
      <w:divsChild>
        <w:div w:id="1686635750">
          <w:marLeft w:val="0"/>
          <w:marRight w:val="0"/>
          <w:marTop w:val="0"/>
          <w:marBottom w:val="0"/>
          <w:divBdr>
            <w:top w:val="none" w:sz="0" w:space="0" w:color="auto"/>
            <w:left w:val="none" w:sz="0" w:space="0" w:color="auto"/>
            <w:bottom w:val="none" w:sz="0" w:space="0" w:color="auto"/>
            <w:right w:val="none" w:sz="0" w:space="0" w:color="auto"/>
          </w:divBdr>
          <w:divsChild>
            <w:div w:id="4593074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0654405">
      <w:bodyDiv w:val="1"/>
      <w:marLeft w:val="0"/>
      <w:marRight w:val="0"/>
      <w:marTop w:val="0"/>
      <w:marBottom w:val="0"/>
      <w:divBdr>
        <w:top w:val="none" w:sz="0" w:space="0" w:color="auto"/>
        <w:left w:val="none" w:sz="0" w:space="0" w:color="auto"/>
        <w:bottom w:val="none" w:sz="0" w:space="0" w:color="auto"/>
        <w:right w:val="none" w:sz="0" w:space="0" w:color="auto"/>
      </w:divBdr>
    </w:div>
    <w:div w:id="1893421928">
      <w:bodyDiv w:val="1"/>
      <w:marLeft w:val="0"/>
      <w:marRight w:val="0"/>
      <w:marTop w:val="0"/>
      <w:marBottom w:val="0"/>
      <w:divBdr>
        <w:top w:val="none" w:sz="0" w:space="0" w:color="auto"/>
        <w:left w:val="none" w:sz="0" w:space="0" w:color="auto"/>
        <w:bottom w:val="none" w:sz="0" w:space="0" w:color="auto"/>
        <w:right w:val="none" w:sz="0" w:space="0" w:color="auto"/>
      </w:divBdr>
      <w:divsChild>
        <w:div w:id="512111459">
          <w:marLeft w:val="0"/>
          <w:marRight w:val="0"/>
          <w:marTop w:val="0"/>
          <w:marBottom w:val="0"/>
          <w:divBdr>
            <w:top w:val="none" w:sz="0" w:space="0" w:color="auto"/>
            <w:left w:val="none" w:sz="0" w:space="0" w:color="auto"/>
            <w:bottom w:val="none" w:sz="0" w:space="0" w:color="auto"/>
            <w:right w:val="none" w:sz="0" w:space="0" w:color="auto"/>
          </w:divBdr>
          <w:divsChild>
            <w:div w:id="140221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7665719">
      <w:bodyDiv w:val="1"/>
      <w:marLeft w:val="0"/>
      <w:marRight w:val="0"/>
      <w:marTop w:val="0"/>
      <w:marBottom w:val="0"/>
      <w:divBdr>
        <w:top w:val="none" w:sz="0" w:space="0" w:color="auto"/>
        <w:left w:val="none" w:sz="0" w:space="0" w:color="auto"/>
        <w:bottom w:val="none" w:sz="0" w:space="0" w:color="auto"/>
        <w:right w:val="none" w:sz="0" w:space="0" w:color="auto"/>
      </w:divBdr>
    </w:div>
    <w:div w:id="2089880550">
      <w:bodyDiv w:val="1"/>
      <w:marLeft w:val="0"/>
      <w:marRight w:val="0"/>
      <w:marTop w:val="0"/>
      <w:marBottom w:val="0"/>
      <w:divBdr>
        <w:top w:val="none" w:sz="0" w:space="0" w:color="auto"/>
        <w:left w:val="none" w:sz="0" w:space="0" w:color="auto"/>
        <w:bottom w:val="none" w:sz="0" w:space="0" w:color="auto"/>
        <w:right w:val="none" w:sz="0" w:space="0" w:color="auto"/>
      </w:divBdr>
      <w:divsChild>
        <w:div w:id="486435891">
          <w:marLeft w:val="0"/>
          <w:marRight w:val="0"/>
          <w:marTop w:val="0"/>
          <w:marBottom w:val="0"/>
          <w:divBdr>
            <w:top w:val="none" w:sz="0" w:space="0" w:color="auto"/>
            <w:left w:val="none" w:sz="0" w:space="0" w:color="auto"/>
            <w:bottom w:val="none" w:sz="0" w:space="0" w:color="auto"/>
            <w:right w:val="none" w:sz="0" w:space="0" w:color="auto"/>
          </w:divBdr>
          <w:divsChild>
            <w:div w:id="966811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9.bin"/><Relationship Id="rId21" Type="http://schemas.openxmlformats.org/officeDocument/2006/relationships/oleObject" Target="embeddings/oleObject7.bin"/><Relationship Id="rId42" Type="http://schemas.openxmlformats.org/officeDocument/2006/relationships/oleObject" Target="embeddings/oleObject19.bin"/><Relationship Id="rId63" Type="http://schemas.openxmlformats.org/officeDocument/2006/relationships/oleObject" Target="embeddings/oleObject33.bin"/><Relationship Id="rId84" Type="http://schemas.openxmlformats.org/officeDocument/2006/relationships/oleObject" Target="embeddings/oleObject47.bin"/><Relationship Id="rId138" Type="http://schemas.openxmlformats.org/officeDocument/2006/relationships/image" Target="media/image42.wmf"/><Relationship Id="rId159" Type="http://schemas.openxmlformats.org/officeDocument/2006/relationships/image" Target="media/image47.wmf"/><Relationship Id="rId170" Type="http://schemas.openxmlformats.org/officeDocument/2006/relationships/image" Target="media/image53.wmf"/><Relationship Id="rId191" Type="http://schemas.openxmlformats.org/officeDocument/2006/relationships/header" Target="header1.xml"/><Relationship Id="rId107" Type="http://schemas.openxmlformats.org/officeDocument/2006/relationships/image" Target="media/image36.wmf"/><Relationship Id="rId11" Type="http://schemas.openxmlformats.org/officeDocument/2006/relationships/oleObject" Target="embeddings/oleObject2.bin"/><Relationship Id="rId32" Type="http://schemas.openxmlformats.org/officeDocument/2006/relationships/image" Target="media/image12.wmf"/><Relationship Id="rId53" Type="http://schemas.openxmlformats.org/officeDocument/2006/relationships/oleObject" Target="embeddings/oleObject28.bin"/><Relationship Id="rId74" Type="http://schemas.openxmlformats.org/officeDocument/2006/relationships/oleObject" Target="embeddings/oleObject40.bin"/><Relationship Id="rId128" Type="http://schemas.openxmlformats.org/officeDocument/2006/relationships/oleObject" Target="embeddings/oleObject78.bin"/><Relationship Id="rId149" Type="http://schemas.openxmlformats.org/officeDocument/2006/relationships/oleObject" Target="embeddings/oleObject94.bin"/><Relationship Id="rId5" Type="http://schemas.openxmlformats.org/officeDocument/2006/relationships/webSettings" Target="webSettings.xml"/><Relationship Id="rId95" Type="http://schemas.openxmlformats.org/officeDocument/2006/relationships/image" Target="media/image30.wmf"/><Relationship Id="rId160" Type="http://schemas.openxmlformats.org/officeDocument/2006/relationships/oleObject" Target="embeddings/oleObject104.bin"/><Relationship Id="rId181" Type="http://schemas.openxmlformats.org/officeDocument/2006/relationships/image" Target="media/image57.wmf"/><Relationship Id="rId22" Type="http://schemas.openxmlformats.org/officeDocument/2006/relationships/image" Target="media/image8.wmf"/><Relationship Id="rId43" Type="http://schemas.openxmlformats.org/officeDocument/2006/relationships/image" Target="media/image17.wmf"/><Relationship Id="rId64" Type="http://schemas.openxmlformats.org/officeDocument/2006/relationships/image" Target="media/image22.wmf"/><Relationship Id="rId118" Type="http://schemas.openxmlformats.org/officeDocument/2006/relationships/oleObject" Target="embeddings/oleObject70.bin"/><Relationship Id="rId139" Type="http://schemas.openxmlformats.org/officeDocument/2006/relationships/oleObject" Target="embeddings/oleObject88.bin"/><Relationship Id="rId85" Type="http://schemas.openxmlformats.org/officeDocument/2006/relationships/oleObject" Target="embeddings/oleObject48.bin"/><Relationship Id="rId150" Type="http://schemas.openxmlformats.org/officeDocument/2006/relationships/oleObject" Target="embeddings/oleObject95.bin"/><Relationship Id="rId171" Type="http://schemas.openxmlformats.org/officeDocument/2006/relationships/oleObject" Target="embeddings/oleObject109.bin"/><Relationship Id="rId192" Type="http://schemas.openxmlformats.org/officeDocument/2006/relationships/header" Target="header2.xml"/><Relationship Id="rId12" Type="http://schemas.openxmlformats.org/officeDocument/2006/relationships/image" Target="media/image3.wmf"/><Relationship Id="rId33" Type="http://schemas.openxmlformats.org/officeDocument/2006/relationships/oleObject" Target="embeddings/oleObject14.bin"/><Relationship Id="rId108" Type="http://schemas.openxmlformats.org/officeDocument/2006/relationships/oleObject" Target="embeddings/oleObject63.bin"/><Relationship Id="rId129" Type="http://schemas.openxmlformats.org/officeDocument/2006/relationships/oleObject" Target="embeddings/oleObject79.bin"/><Relationship Id="rId54" Type="http://schemas.openxmlformats.org/officeDocument/2006/relationships/oleObject" Target="embeddings/oleObject29.bin"/><Relationship Id="rId75" Type="http://schemas.openxmlformats.org/officeDocument/2006/relationships/image" Target="media/image26.wmf"/><Relationship Id="rId96" Type="http://schemas.openxmlformats.org/officeDocument/2006/relationships/oleObject" Target="embeddings/oleObject57.bin"/><Relationship Id="rId140" Type="http://schemas.openxmlformats.org/officeDocument/2006/relationships/image" Target="media/image43.wmf"/><Relationship Id="rId161" Type="http://schemas.openxmlformats.org/officeDocument/2006/relationships/image" Target="media/image48.wmf"/><Relationship Id="rId182" Type="http://schemas.openxmlformats.org/officeDocument/2006/relationships/oleObject" Target="embeddings/oleObject116.bin"/><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image" Target="media/image40.wmf"/><Relationship Id="rId44" Type="http://schemas.openxmlformats.org/officeDocument/2006/relationships/oleObject" Target="embeddings/oleObject20.bin"/><Relationship Id="rId65" Type="http://schemas.openxmlformats.org/officeDocument/2006/relationships/oleObject" Target="embeddings/oleObject34.bin"/><Relationship Id="rId86" Type="http://schemas.openxmlformats.org/officeDocument/2006/relationships/oleObject" Target="embeddings/oleObject49.bin"/><Relationship Id="rId130" Type="http://schemas.openxmlformats.org/officeDocument/2006/relationships/oleObject" Target="embeddings/oleObject80.bin"/><Relationship Id="rId151" Type="http://schemas.openxmlformats.org/officeDocument/2006/relationships/oleObject" Target="embeddings/oleObject96.bin"/><Relationship Id="rId172" Type="http://schemas.openxmlformats.org/officeDocument/2006/relationships/image" Target="media/image54.wmf"/><Relationship Id="rId193" Type="http://schemas.openxmlformats.org/officeDocument/2006/relationships/footer" Target="footer1.xml"/><Relationship Id="rId13" Type="http://schemas.openxmlformats.org/officeDocument/2006/relationships/oleObject" Target="embeddings/oleObject3.bin"/><Relationship Id="rId109" Type="http://schemas.openxmlformats.org/officeDocument/2006/relationships/image" Target="media/image37.wmf"/><Relationship Id="rId34" Type="http://schemas.openxmlformats.org/officeDocument/2006/relationships/image" Target="media/image13.wmf"/><Relationship Id="rId55" Type="http://schemas.openxmlformats.org/officeDocument/2006/relationships/oleObject" Target="embeddings/oleObject30.bin"/><Relationship Id="rId76" Type="http://schemas.openxmlformats.org/officeDocument/2006/relationships/oleObject" Target="embeddings/oleObject41.bin"/><Relationship Id="rId97" Type="http://schemas.openxmlformats.org/officeDocument/2006/relationships/image" Target="media/image31.wmf"/><Relationship Id="rId120" Type="http://schemas.openxmlformats.org/officeDocument/2006/relationships/oleObject" Target="embeddings/oleObject71.bin"/><Relationship Id="rId141" Type="http://schemas.openxmlformats.org/officeDocument/2006/relationships/oleObject" Target="embeddings/oleObject89.bin"/><Relationship Id="rId7" Type="http://schemas.openxmlformats.org/officeDocument/2006/relationships/endnotes" Target="endnotes.xml"/><Relationship Id="rId71" Type="http://schemas.openxmlformats.org/officeDocument/2006/relationships/image" Target="media/image25.wmf"/><Relationship Id="rId92" Type="http://schemas.openxmlformats.org/officeDocument/2006/relationships/oleObject" Target="embeddings/oleObject55.bin"/><Relationship Id="rId162" Type="http://schemas.openxmlformats.org/officeDocument/2006/relationships/oleObject" Target="embeddings/oleObject105.bin"/><Relationship Id="rId183" Type="http://schemas.openxmlformats.org/officeDocument/2006/relationships/image" Target="media/image58.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8.bin"/><Relationship Id="rId45" Type="http://schemas.openxmlformats.org/officeDocument/2006/relationships/image" Target="media/image18.wmf"/><Relationship Id="rId66" Type="http://schemas.openxmlformats.org/officeDocument/2006/relationships/image" Target="media/image23.wmf"/><Relationship Id="rId87" Type="http://schemas.openxmlformats.org/officeDocument/2006/relationships/oleObject" Target="embeddings/oleObject50.bin"/><Relationship Id="rId110" Type="http://schemas.openxmlformats.org/officeDocument/2006/relationships/oleObject" Target="embeddings/oleObject64.bin"/><Relationship Id="rId115" Type="http://schemas.openxmlformats.org/officeDocument/2006/relationships/image" Target="media/image39.wmf"/><Relationship Id="rId131" Type="http://schemas.openxmlformats.org/officeDocument/2006/relationships/oleObject" Target="embeddings/oleObject81.bin"/><Relationship Id="rId136" Type="http://schemas.openxmlformats.org/officeDocument/2006/relationships/oleObject" Target="embeddings/oleObject86.bin"/><Relationship Id="rId157" Type="http://schemas.openxmlformats.org/officeDocument/2006/relationships/oleObject" Target="embeddings/oleObject102.bin"/><Relationship Id="rId178" Type="http://schemas.openxmlformats.org/officeDocument/2006/relationships/oleObject" Target="embeddings/oleObject114.bin"/><Relationship Id="rId61" Type="http://schemas.openxmlformats.org/officeDocument/2006/relationships/oleObject" Target="embeddings/oleObject31.bin"/><Relationship Id="rId82" Type="http://schemas.openxmlformats.org/officeDocument/2006/relationships/oleObject" Target="embeddings/oleObject46.bin"/><Relationship Id="rId152" Type="http://schemas.openxmlformats.org/officeDocument/2006/relationships/oleObject" Target="embeddings/oleObject97.bin"/><Relationship Id="rId173" Type="http://schemas.openxmlformats.org/officeDocument/2006/relationships/oleObject" Target="embeddings/oleObject110.bin"/><Relationship Id="rId194" Type="http://schemas.openxmlformats.org/officeDocument/2006/relationships/footer" Target="footer2.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2.bin"/><Relationship Id="rId35" Type="http://schemas.openxmlformats.org/officeDocument/2006/relationships/oleObject" Target="embeddings/oleObject15.bin"/><Relationship Id="rId56" Type="http://schemas.openxmlformats.org/officeDocument/2006/relationships/image" Target="media/image19.png"/><Relationship Id="rId77" Type="http://schemas.openxmlformats.org/officeDocument/2006/relationships/oleObject" Target="embeddings/oleObject42.bin"/><Relationship Id="rId100" Type="http://schemas.openxmlformats.org/officeDocument/2006/relationships/oleObject" Target="embeddings/oleObject59.bin"/><Relationship Id="rId105" Type="http://schemas.openxmlformats.org/officeDocument/2006/relationships/image" Target="media/image35.wmf"/><Relationship Id="rId126" Type="http://schemas.openxmlformats.org/officeDocument/2006/relationships/oleObject" Target="embeddings/oleObject76.bin"/><Relationship Id="rId147" Type="http://schemas.openxmlformats.org/officeDocument/2006/relationships/oleObject" Target="embeddings/oleObject93.bin"/><Relationship Id="rId168" Type="http://schemas.openxmlformats.org/officeDocument/2006/relationships/image" Target="media/image52.wmf"/><Relationship Id="rId8" Type="http://schemas.openxmlformats.org/officeDocument/2006/relationships/image" Target="media/image1.wmf"/><Relationship Id="rId51" Type="http://schemas.openxmlformats.org/officeDocument/2006/relationships/oleObject" Target="embeddings/oleObject26.bin"/><Relationship Id="rId72" Type="http://schemas.openxmlformats.org/officeDocument/2006/relationships/oleObject" Target="embeddings/oleObject38.bin"/><Relationship Id="rId93" Type="http://schemas.openxmlformats.org/officeDocument/2006/relationships/image" Target="media/image29.wmf"/><Relationship Id="rId98" Type="http://schemas.openxmlformats.org/officeDocument/2006/relationships/oleObject" Target="embeddings/oleObject58.bin"/><Relationship Id="rId121" Type="http://schemas.openxmlformats.org/officeDocument/2006/relationships/oleObject" Target="embeddings/oleObject72.bin"/><Relationship Id="rId142" Type="http://schemas.openxmlformats.org/officeDocument/2006/relationships/oleObject" Target="embeddings/oleObject90.bin"/><Relationship Id="rId163" Type="http://schemas.openxmlformats.org/officeDocument/2006/relationships/image" Target="media/image49.wmf"/><Relationship Id="rId184" Type="http://schemas.openxmlformats.org/officeDocument/2006/relationships/oleObject" Target="embeddings/oleObject117.bin"/><Relationship Id="rId189" Type="http://schemas.openxmlformats.org/officeDocument/2006/relationships/image" Target="media/image61.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21.bin"/><Relationship Id="rId67" Type="http://schemas.openxmlformats.org/officeDocument/2006/relationships/oleObject" Target="embeddings/oleObject35.bin"/><Relationship Id="rId116" Type="http://schemas.openxmlformats.org/officeDocument/2006/relationships/oleObject" Target="embeddings/oleObject68.bin"/><Relationship Id="rId137" Type="http://schemas.openxmlformats.org/officeDocument/2006/relationships/oleObject" Target="embeddings/oleObject87.bin"/><Relationship Id="rId158" Type="http://schemas.openxmlformats.org/officeDocument/2006/relationships/oleObject" Target="embeddings/oleObject103.bin"/><Relationship Id="rId20" Type="http://schemas.openxmlformats.org/officeDocument/2006/relationships/image" Target="media/image7.wmf"/><Relationship Id="rId41" Type="http://schemas.openxmlformats.org/officeDocument/2006/relationships/image" Target="media/image16.wmf"/><Relationship Id="rId62" Type="http://schemas.openxmlformats.org/officeDocument/2006/relationships/oleObject" Target="embeddings/oleObject32.bin"/><Relationship Id="rId83" Type="http://schemas.openxmlformats.org/officeDocument/2006/relationships/image" Target="media/image28.wmf"/><Relationship Id="rId88" Type="http://schemas.openxmlformats.org/officeDocument/2006/relationships/oleObject" Target="embeddings/oleObject51.bin"/><Relationship Id="rId111" Type="http://schemas.openxmlformats.org/officeDocument/2006/relationships/oleObject" Target="embeddings/oleObject65.bin"/><Relationship Id="rId132" Type="http://schemas.openxmlformats.org/officeDocument/2006/relationships/oleObject" Target="embeddings/oleObject82.bin"/><Relationship Id="rId153" Type="http://schemas.openxmlformats.org/officeDocument/2006/relationships/oleObject" Target="embeddings/oleObject98.bin"/><Relationship Id="rId174" Type="http://schemas.openxmlformats.org/officeDocument/2006/relationships/oleObject" Target="embeddings/oleObject111.bin"/><Relationship Id="rId179" Type="http://schemas.openxmlformats.org/officeDocument/2006/relationships/image" Target="media/image56.wmf"/><Relationship Id="rId195" Type="http://schemas.openxmlformats.org/officeDocument/2006/relationships/header" Target="header3.xml"/><Relationship Id="rId190" Type="http://schemas.openxmlformats.org/officeDocument/2006/relationships/oleObject" Target="embeddings/oleObject120.bin"/><Relationship Id="rId15" Type="http://schemas.openxmlformats.org/officeDocument/2006/relationships/oleObject" Target="embeddings/oleObject4.bin"/><Relationship Id="rId36" Type="http://schemas.openxmlformats.org/officeDocument/2006/relationships/image" Target="media/image14.wmf"/><Relationship Id="rId57" Type="http://schemas.openxmlformats.org/officeDocument/2006/relationships/image" Target="media/image20.png"/><Relationship Id="rId106" Type="http://schemas.openxmlformats.org/officeDocument/2006/relationships/oleObject" Target="embeddings/oleObject62.bin"/><Relationship Id="rId127" Type="http://schemas.openxmlformats.org/officeDocument/2006/relationships/oleObject" Target="embeddings/oleObject77.bin"/><Relationship Id="rId10" Type="http://schemas.openxmlformats.org/officeDocument/2006/relationships/image" Target="media/image2.wmf"/><Relationship Id="rId31" Type="http://schemas.openxmlformats.org/officeDocument/2006/relationships/oleObject" Target="embeddings/oleObject13.bin"/><Relationship Id="rId52" Type="http://schemas.openxmlformats.org/officeDocument/2006/relationships/oleObject" Target="embeddings/oleObject27.bin"/><Relationship Id="rId73" Type="http://schemas.openxmlformats.org/officeDocument/2006/relationships/oleObject" Target="embeddings/oleObject39.bin"/><Relationship Id="rId78" Type="http://schemas.openxmlformats.org/officeDocument/2006/relationships/image" Target="media/image27.wmf"/><Relationship Id="rId94" Type="http://schemas.openxmlformats.org/officeDocument/2006/relationships/oleObject" Target="embeddings/oleObject56.bin"/><Relationship Id="rId99" Type="http://schemas.openxmlformats.org/officeDocument/2006/relationships/image" Target="media/image32.wmf"/><Relationship Id="rId101" Type="http://schemas.openxmlformats.org/officeDocument/2006/relationships/image" Target="media/image33.wmf"/><Relationship Id="rId122" Type="http://schemas.openxmlformats.org/officeDocument/2006/relationships/oleObject" Target="embeddings/oleObject73.bin"/><Relationship Id="rId143" Type="http://schemas.openxmlformats.org/officeDocument/2006/relationships/image" Target="media/image44.wmf"/><Relationship Id="rId148" Type="http://schemas.openxmlformats.org/officeDocument/2006/relationships/image" Target="media/image46.png"/><Relationship Id="rId164" Type="http://schemas.openxmlformats.org/officeDocument/2006/relationships/oleObject" Target="embeddings/oleObject106.bin"/><Relationship Id="rId169" Type="http://schemas.openxmlformats.org/officeDocument/2006/relationships/oleObject" Target="embeddings/oleObject108.bin"/><Relationship Id="rId185" Type="http://schemas.openxmlformats.org/officeDocument/2006/relationships/image" Target="media/image59.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115.bin"/><Relationship Id="rId26" Type="http://schemas.openxmlformats.org/officeDocument/2006/relationships/image" Target="media/image10.wmf"/><Relationship Id="rId47" Type="http://schemas.openxmlformats.org/officeDocument/2006/relationships/oleObject" Target="embeddings/oleObject22.bin"/><Relationship Id="rId68" Type="http://schemas.openxmlformats.org/officeDocument/2006/relationships/oleObject" Target="embeddings/oleObject36.bin"/><Relationship Id="rId89" Type="http://schemas.openxmlformats.org/officeDocument/2006/relationships/oleObject" Target="embeddings/oleObject52.bin"/><Relationship Id="rId112" Type="http://schemas.openxmlformats.org/officeDocument/2006/relationships/oleObject" Target="embeddings/oleObject66.bin"/><Relationship Id="rId133" Type="http://schemas.openxmlformats.org/officeDocument/2006/relationships/oleObject" Target="embeddings/oleObject83.bin"/><Relationship Id="rId154" Type="http://schemas.openxmlformats.org/officeDocument/2006/relationships/oleObject" Target="embeddings/oleObject99.bin"/><Relationship Id="rId175" Type="http://schemas.openxmlformats.org/officeDocument/2006/relationships/oleObject" Target="embeddings/oleObject112.bin"/><Relationship Id="rId196" Type="http://schemas.openxmlformats.org/officeDocument/2006/relationships/footer" Target="footer3.xml"/><Relationship Id="rId16" Type="http://schemas.openxmlformats.org/officeDocument/2006/relationships/image" Target="media/image5.wmf"/><Relationship Id="rId37" Type="http://schemas.openxmlformats.org/officeDocument/2006/relationships/oleObject" Target="embeddings/oleObject16.bin"/><Relationship Id="rId58" Type="http://schemas.openxmlformats.org/officeDocument/2006/relationships/image" Target="media/image21.png"/><Relationship Id="rId79" Type="http://schemas.openxmlformats.org/officeDocument/2006/relationships/oleObject" Target="embeddings/oleObject43.bin"/><Relationship Id="rId102" Type="http://schemas.openxmlformats.org/officeDocument/2006/relationships/oleObject" Target="embeddings/oleObject60.bin"/><Relationship Id="rId123" Type="http://schemas.openxmlformats.org/officeDocument/2006/relationships/image" Target="media/image41.png"/><Relationship Id="rId144" Type="http://schemas.openxmlformats.org/officeDocument/2006/relationships/oleObject" Target="embeddings/oleObject91.bin"/><Relationship Id="rId90" Type="http://schemas.openxmlformats.org/officeDocument/2006/relationships/oleObject" Target="embeddings/oleObject53.bin"/><Relationship Id="rId165" Type="http://schemas.openxmlformats.org/officeDocument/2006/relationships/image" Target="media/image50.png"/><Relationship Id="rId186" Type="http://schemas.openxmlformats.org/officeDocument/2006/relationships/oleObject" Target="embeddings/oleObject118.bin"/><Relationship Id="rId27" Type="http://schemas.openxmlformats.org/officeDocument/2006/relationships/oleObject" Target="embeddings/oleObject10.bin"/><Relationship Id="rId48" Type="http://schemas.openxmlformats.org/officeDocument/2006/relationships/oleObject" Target="embeddings/oleObject23.bin"/><Relationship Id="rId69" Type="http://schemas.openxmlformats.org/officeDocument/2006/relationships/image" Target="media/image24.wmf"/><Relationship Id="rId113" Type="http://schemas.openxmlformats.org/officeDocument/2006/relationships/image" Target="media/image38.wmf"/><Relationship Id="rId134" Type="http://schemas.openxmlformats.org/officeDocument/2006/relationships/oleObject" Target="embeddings/oleObject84.bin"/><Relationship Id="rId80" Type="http://schemas.openxmlformats.org/officeDocument/2006/relationships/oleObject" Target="embeddings/oleObject44.bin"/><Relationship Id="rId155" Type="http://schemas.openxmlformats.org/officeDocument/2006/relationships/oleObject" Target="embeddings/oleObject100.bin"/><Relationship Id="rId176" Type="http://schemas.openxmlformats.org/officeDocument/2006/relationships/oleObject" Target="embeddings/oleObject113.bin"/><Relationship Id="rId197" Type="http://schemas.openxmlformats.org/officeDocument/2006/relationships/fontTable" Target="fontTable.xml"/><Relationship Id="rId17" Type="http://schemas.openxmlformats.org/officeDocument/2006/relationships/oleObject" Target="embeddings/oleObject5.bin"/><Relationship Id="rId38" Type="http://schemas.openxmlformats.org/officeDocument/2006/relationships/oleObject" Target="embeddings/oleObject17.bin"/><Relationship Id="rId59" Type="http://schemas.openxmlformats.org/officeDocument/2006/relationships/image" Target="media/image22.png"/><Relationship Id="rId103" Type="http://schemas.openxmlformats.org/officeDocument/2006/relationships/image" Target="media/image34.wmf"/><Relationship Id="rId124" Type="http://schemas.openxmlformats.org/officeDocument/2006/relationships/oleObject" Target="embeddings/oleObject74.bin"/><Relationship Id="rId70" Type="http://schemas.openxmlformats.org/officeDocument/2006/relationships/oleObject" Target="embeddings/oleObject37.bin"/><Relationship Id="rId91" Type="http://schemas.openxmlformats.org/officeDocument/2006/relationships/oleObject" Target="embeddings/oleObject54.bin"/><Relationship Id="rId145" Type="http://schemas.openxmlformats.org/officeDocument/2006/relationships/image" Target="media/image45.png"/><Relationship Id="rId166" Type="http://schemas.openxmlformats.org/officeDocument/2006/relationships/image" Target="media/image51.wmf"/><Relationship Id="rId187" Type="http://schemas.openxmlformats.org/officeDocument/2006/relationships/image" Target="media/image60.wmf"/><Relationship Id="rId1" Type="http://schemas.openxmlformats.org/officeDocument/2006/relationships/customXml" Target="../customXml/item1.xml"/><Relationship Id="rId28" Type="http://schemas.openxmlformats.org/officeDocument/2006/relationships/image" Target="media/image11.wmf"/><Relationship Id="rId49" Type="http://schemas.openxmlformats.org/officeDocument/2006/relationships/oleObject" Target="embeddings/oleObject24.bin"/><Relationship Id="rId114" Type="http://schemas.openxmlformats.org/officeDocument/2006/relationships/oleObject" Target="embeddings/oleObject67.bin"/><Relationship Id="rId60" Type="http://schemas.openxmlformats.org/officeDocument/2006/relationships/image" Target="media/image21.wmf"/><Relationship Id="rId81" Type="http://schemas.openxmlformats.org/officeDocument/2006/relationships/oleObject" Target="embeddings/oleObject45.bin"/><Relationship Id="rId135" Type="http://schemas.openxmlformats.org/officeDocument/2006/relationships/oleObject" Target="embeddings/oleObject85.bin"/><Relationship Id="rId156" Type="http://schemas.openxmlformats.org/officeDocument/2006/relationships/oleObject" Target="embeddings/oleObject101.bin"/><Relationship Id="rId177" Type="http://schemas.openxmlformats.org/officeDocument/2006/relationships/image" Target="media/image55.wmf"/><Relationship Id="rId198" Type="http://schemas.openxmlformats.org/officeDocument/2006/relationships/theme" Target="theme/theme1.xml"/><Relationship Id="rId18" Type="http://schemas.openxmlformats.org/officeDocument/2006/relationships/image" Target="media/image6.wmf"/><Relationship Id="rId39" Type="http://schemas.openxmlformats.org/officeDocument/2006/relationships/image" Target="media/image15.wmf"/><Relationship Id="rId50" Type="http://schemas.openxmlformats.org/officeDocument/2006/relationships/oleObject" Target="embeddings/oleObject25.bin"/><Relationship Id="rId104" Type="http://schemas.openxmlformats.org/officeDocument/2006/relationships/oleObject" Target="embeddings/oleObject61.bin"/><Relationship Id="rId125" Type="http://schemas.openxmlformats.org/officeDocument/2006/relationships/oleObject" Target="embeddings/oleObject75.bin"/><Relationship Id="rId146" Type="http://schemas.openxmlformats.org/officeDocument/2006/relationships/oleObject" Target="embeddings/oleObject92.bin"/><Relationship Id="rId167" Type="http://schemas.openxmlformats.org/officeDocument/2006/relationships/oleObject" Target="embeddings/oleObject107.bin"/><Relationship Id="rId188" Type="http://schemas.openxmlformats.org/officeDocument/2006/relationships/oleObject" Target="embeddings/oleObject11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7E78E59-307F-4EFA-8A21-DDE0D5D082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094</TotalTime>
  <Pages>1</Pages>
  <Words>932</Words>
  <Characters>5313</Characters>
  <Application>Microsoft Office Word</Application>
  <DocSecurity>0</DocSecurity>
  <Lines>44</Lines>
  <Paragraphs>12</Paragraphs>
  <ScaleCrop>false</ScaleCrop>
  <Company/>
  <LinksUpToDate>false</LinksUpToDate>
  <CharactersWithSpaces>62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uo lei</dc:creator>
  <cp:lastModifiedBy>Lei Luo</cp:lastModifiedBy>
  <cp:revision>4722</cp:revision>
  <cp:lastPrinted>2025-07-18T09:23:00Z</cp:lastPrinted>
  <dcterms:created xsi:type="dcterms:W3CDTF">2022-05-20T12:18:00Z</dcterms:created>
  <dcterms:modified xsi:type="dcterms:W3CDTF">2025-07-18T09: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7.0.15"&gt;&lt;session id="9oXGb9C8"/&gt;&lt;style id="http://www.zotero.org/styles/industrial-and-engineering-chemistry-research" hasBibliography="1" bibliographyStyleHasBeenSet="1"/&gt;&lt;prefs&gt;&lt;pref name="fieldType" value="Field"/</vt:lpwstr>
  </property>
  <property fmtid="{D5CDD505-2E9C-101B-9397-08002B2CF9AE}" pid="3" name="ZOTERO_PREF_2">
    <vt:lpwstr>&gt;&lt;pref name="automaticJournalAbbreviations" value="true"/&gt;&lt;/prefs&gt;&lt;/data&gt;</vt:lpwstr>
  </property>
  <property fmtid="{D5CDD505-2E9C-101B-9397-08002B2CF9AE}" pid="4" name="MTWinEqns">
    <vt:bool>true</vt:bool>
  </property>
  <property fmtid="{D5CDD505-2E9C-101B-9397-08002B2CF9AE}" pid="5" name="MTEquationSection">
    <vt:lpwstr>1</vt:lpwstr>
  </property>
  <property fmtid="{D5CDD505-2E9C-101B-9397-08002B2CF9AE}" pid="6" name="MTEquationNumber2">
    <vt:lpwstr>(#E1)</vt:lpwstr>
  </property>
</Properties>
</file>